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F25CE5" w14:textId="665FDAFF" w:rsidR="00761F95" w:rsidRPr="00D06878" w:rsidRDefault="00F256C5" w:rsidP="00F256C5">
      <w:pPr>
        <w:spacing w:after="0" w:line="240" w:lineRule="auto"/>
        <w:rPr>
          <w:rFonts w:cs="Times New Roman"/>
          <w:b/>
          <w:sz w:val="32"/>
          <w:szCs w:val="32"/>
        </w:rPr>
      </w:pPr>
      <w:bookmarkStart w:id="0" w:name="_GoBack"/>
      <w:bookmarkEnd w:id="0"/>
      <w:r>
        <w:rPr>
          <w:rFonts w:cs="Times New Roman"/>
          <w:b/>
          <w:sz w:val="32"/>
          <w:szCs w:val="32"/>
        </w:rPr>
        <w:t xml:space="preserve">             NGÂN HÀNG</w:t>
      </w:r>
      <w:r w:rsidR="00761F95" w:rsidRPr="00D06878">
        <w:rPr>
          <w:rFonts w:cs="Times New Roman"/>
          <w:b/>
          <w:sz w:val="32"/>
          <w:szCs w:val="32"/>
        </w:rPr>
        <w:t xml:space="preserve"> TRẮC NGHIỆM TOÁN KHỐI </w:t>
      </w:r>
      <w:r w:rsidR="00C51D79" w:rsidRPr="00D06878">
        <w:rPr>
          <w:rFonts w:cs="Times New Roman"/>
          <w:b/>
          <w:sz w:val="32"/>
          <w:szCs w:val="32"/>
        </w:rPr>
        <w:t>7</w:t>
      </w:r>
    </w:p>
    <w:p w14:paraId="511D0915" w14:textId="77777777" w:rsidR="00761F95" w:rsidRPr="005D66A6" w:rsidRDefault="00761F95" w:rsidP="0054035B">
      <w:pPr>
        <w:pStyle w:val="NormalWeb"/>
        <w:shd w:val="clear" w:color="auto" w:fill="FFFFFF"/>
        <w:spacing w:before="0" w:beforeAutospacing="0" w:after="0" w:afterAutospacing="0"/>
        <w:ind w:left="567"/>
        <w:jc w:val="both"/>
        <w:rPr>
          <w:bCs/>
          <w:sz w:val="26"/>
          <w:szCs w:val="26"/>
        </w:rPr>
      </w:pPr>
    </w:p>
    <w:p w14:paraId="2379D20F" w14:textId="0579C436" w:rsidR="00704553" w:rsidRPr="005D66A6" w:rsidRDefault="00704553" w:rsidP="0054035B">
      <w:pPr>
        <w:spacing w:after="0" w:line="240" w:lineRule="auto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F256C5">
        <w:rPr>
          <w:rFonts w:cs="Times New Roman"/>
          <w:bCs/>
          <w:sz w:val="26"/>
          <w:szCs w:val="26"/>
        </w:rPr>
        <w:t>1</w:t>
      </w:r>
      <w:r w:rsidRPr="005D66A6">
        <w:rPr>
          <w:rFonts w:eastAsia="Times New Roman" w:cs="Times New Roman"/>
          <w:bCs/>
          <w:sz w:val="26"/>
          <w:szCs w:val="26"/>
        </w:rPr>
        <w:t>: Chọn kết luận đúng nhất về kết quả của phép tính 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1100" w:dyaOrig="660" w14:anchorId="326D9F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pt;height:33.15pt" o:ole="">
            <v:imagedata r:id="rId7" o:title=""/>
          </v:shape>
          <o:OLEObject Type="Embed" ProgID="Equation.DSMT4" ShapeID="_x0000_i1025" DrawAspect="Content" ObjectID="_1703915759" r:id="rId8"/>
        </w:object>
      </w:r>
      <w:r w:rsidRPr="005D66A6">
        <w:rPr>
          <w:rFonts w:eastAsia="Times New Roman" w:cs="Times New Roman"/>
          <w:bCs/>
          <w:sz w:val="26"/>
          <w:szCs w:val="26"/>
        </w:rPr>
        <w:t> là</w:t>
      </w:r>
    </w:p>
    <w:p w14:paraId="137C55BB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 Là số nguyên âm</w:t>
      </w:r>
    </w:p>
    <w:p w14:paraId="23F196F7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 Là số nguyên dương</w:t>
      </w:r>
    </w:p>
    <w:p w14:paraId="063945C5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Là số hữu tỉ âm.</w:t>
      </w:r>
    </w:p>
    <w:p w14:paraId="5E364758" w14:textId="77777777" w:rsidR="00704553" w:rsidRPr="005D66A6" w:rsidRDefault="00704553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Là số hữu tỉ dương.</w:t>
      </w:r>
    </w:p>
    <w:p w14:paraId="635BDE52" w14:textId="74CD1BDF" w:rsidR="00704553" w:rsidRPr="005D66A6" w:rsidRDefault="00704553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2</w:t>
      </w:r>
      <w:r w:rsidRPr="005D66A6">
        <w:rPr>
          <w:rFonts w:eastAsia="Times New Roman" w:cs="Times New Roman"/>
          <w:bCs/>
          <w:sz w:val="26"/>
          <w:szCs w:val="26"/>
        </w:rPr>
        <w:t xml:space="preserve">: Kết quả của phép tính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1600" w:dyaOrig="660" w14:anchorId="32857377">
          <v:shape id="_x0000_i1026" type="#_x0000_t75" style="width:79.95pt;height:33.15pt" o:ole="">
            <v:imagedata r:id="rId9" o:title=""/>
          </v:shape>
          <o:OLEObject Type="Embed" ProgID="Equation.DSMT4" ShapeID="_x0000_i1026" DrawAspect="Content" ObjectID="_1703915760" r:id="rId1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?</w:t>
      </w:r>
    </w:p>
    <w:p w14:paraId="0F5DD99E" w14:textId="77777777" w:rsidR="007718E1" w:rsidRPr="005D66A6" w:rsidRDefault="00704553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44AB66EF">
          <v:shape id="_x0000_i1027" type="#_x0000_t75" style="width:19.9pt;height:33.15pt" o:ole="">
            <v:imagedata r:id="rId11" o:title=""/>
          </v:shape>
          <o:OLEObject Type="Embed" ProgID="Equation.DSMT4" ShapeID="_x0000_i1027" DrawAspect="Content" ObjectID="_1703915761" r:id="rId12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21E7FD40" w14:textId="77777777" w:rsidR="007718E1" w:rsidRPr="005D66A6" w:rsidRDefault="00704553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360" w:dyaOrig="660" w14:anchorId="7E98BC55">
          <v:shape id="_x0000_i1028" type="#_x0000_t75" style="width:18.1pt;height:33.15pt" o:ole="">
            <v:imagedata r:id="rId13" o:title=""/>
          </v:shape>
          <o:OLEObject Type="Embed" ProgID="Equation.DSMT4" ShapeID="_x0000_i1028" DrawAspect="Content" ObjectID="_1703915762" r:id="rId14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6D8D45CD" w14:textId="77777777" w:rsidR="007718E1" w:rsidRPr="005D66A6" w:rsidRDefault="00704553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C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520" w:dyaOrig="660" w14:anchorId="447DFD18">
          <v:shape id="_x0000_i1029" type="#_x0000_t75" style="width:26.05pt;height:33.15pt" o:ole="">
            <v:imagedata r:id="rId15" o:title=""/>
          </v:shape>
          <o:OLEObject Type="Embed" ProgID="Equation.DSMT4" ShapeID="_x0000_i1029" DrawAspect="Content" ObjectID="_1703915763" r:id="rId16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566CEA72" w14:textId="5BEB50F2" w:rsidR="00704553" w:rsidRPr="005D66A6" w:rsidRDefault="00704553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540" w:dyaOrig="660" w14:anchorId="30635112">
          <v:shape id="_x0000_i1030" type="#_x0000_t75" style="width:26.95pt;height:33.15pt" o:ole="">
            <v:imagedata r:id="rId17" o:title=""/>
          </v:shape>
          <o:OLEObject Type="Embed" ProgID="Equation.DSMT4" ShapeID="_x0000_i1030" DrawAspect="Content" ObjectID="_1703915764" r:id="rId18"/>
        </w:object>
      </w:r>
    </w:p>
    <w:p w14:paraId="5EF8E637" w14:textId="77777777" w:rsidR="00556765" w:rsidRPr="005D66A6" w:rsidRDefault="00556765" w:rsidP="0054035B">
      <w:pPr>
        <w:shd w:val="clear" w:color="auto" w:fill="FFFFFF"/>
        <w:spacing w:after="0" w:line="240" w:lineRule="auto"/>
        <w:jc w:val="both"/>
        <w:rPr>
          <w:rFonts w:cs="Times New Roman"/>
          <w:bCs/>
          <w:sz w:val="26"/>
          <w:szCs w:val="26"/>
        </w:rPr>
      </w:pPr>
    </w:p>
    <w:p w14:paraId="2C0F2693" w14:textId="6B3870F3" w:rsidR="00FB5903" w:rsidRPr="005D66A6" w:rsidRDefault="00FB5903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3</w:t>
      </w:r>
      <w:r w:rsidRPr="005D66A6">
        <w:rPr>
          <w:rFonts w:eastAsia="Times New Roman" w:cs="Times New Roman"/>
          <w:bCs/>
          <w:sz w:val="26"/>
          <w:szCs w:val="26"/>
        </w:rPr>
        <w:t>: Chọn câu sai. Với hai số hữu tỉ a,b và các số tự nhiên m,n ta có</w:t>
      </w:r>
    </w:p>
    <w:p w14:paraId="42BEBD63" w14:textId="77777777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A. </w:t>
      </w:r>
      <w:r w:rsidRPr="005D66A6">
        <w:rPr>
          <w:rFonts w:cs="Times New Roman"/>
          <w:bCs/>
          <w:position w:val="-6"/>
          <w:sz w:val="26"/>
          <w:szCs w:val="26"/>
        </w:rPr>
        <w:object w:dxaOrig="1260" w:dyaOrig="320" w14:anchorId="17FB93A9">
          <v:shape id="_x0000_i1031" type="#_x0000_t75" style="width:63.15pt;height:16.35pt" o:ole="">
            <v:imagedata r:id="rId19" o:title=""/>
          </v:shape>
          <o:OLEObject Type="Embed" ProgID="Equation.DSMT4" ShapeID="_x0000_i1031" DrawAspect="Content" ObjectID="_1703915765" r:id="rId2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</w:t>
      </w:r>
    </w:p>
    <w:p w14:paraId="4C93C79A" w14:textId="77777777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cs="Times New Roman"/>
          <w:bCs/>
          <w:position w:val="-14"/>
          <w:sz w:val="26"/>
          <w:szCs w:val="26"/>
        </w:rPr>
        <w:object w:dxaOrig="1440" w:dyaOrig="440" w14:anchorId="295C7FDB">
          <v:shape id="_x0000_i1032" type="#_x0000_t75" style="width:1in;height:22.1pt" o:ole="">
            <v:imagedata r:id="rId21" o:title=""/>
          </v:shape>
          <o:OLEObject Type="Embed" ProgID="Equation.DSMT4" ShapeID="_x0000_i1032" DrawAspect="Content" ObjectID="_1703915766" r:id="rId2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</w:t>
      </w:r>
    </w:p>
    <w:p w14:paraId="00B4190C" w14:textId="77777777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cs="Times New Roman"/>
          <w:bCs/>
          <w:position w:val="-16"/>
          <w:sz w:val="26"/>
          <w:szCs w:val="26"/>
        </w:rPr>
        <w:object w:dxaOrig="1260" w:dyaOrig="480" w14:anchorId="5CA1B6A5">
          <v:shape id="_x0000_i1033" type="#_x0000_t75" style="width:63.15pt;height:23.85pt" o:ole="">
            <v:imagedata r:id="rId23" o:title=""/>
          </v:shape>
          <o:OLEObject Type="Embed" ProgID="Equation.DSMT4" ShapeID="_x0000_i1033" DrawAspect="Content" ObjectID="_1703915767" r:id="rId24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</w:t>
      </w:r>
    </w:p>
    <w:p w14:paraId="5C479E15" w14:textId="5C5D41D9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cs="Times New Roman"/>
          <w:bCs/>
          <w:position w:val="-16"/>
          <w:sz w:val="26"/>
          <w:szCs w:val="26"/>
        </w:rPr>
        <w:object w:dxaOrig="1219" w:dyaOrig="480" w14:anchorId="42E8B9B9">
          <v:shape id="_x0000_i1034" type="#_x0000_t75" style="width:61.4pt;height:23.85pt" o:ole="">
            <v:imagedata r:id="rId25" o:title=""/>
          </v:shape>
          <o:OLEObject Type="Embed" ProgID="Equation.DSMT4" ShapeID="_x0000_i1034" DrawAspect="Content" ObjectID="_1703915768" r:id="rId26"/>
        </w:object>
      </w:r>
    </w:p>
    <w:p w14:paraId="452391C6" w14:textId="386A997D" w:rsidR="007718E1" w:rsidRPr="005D66A6" w:rsidRDefault="00FB5903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4</w:t>
      </w:r>
      <w:r w:rsidRPr="005D66A6">
        <w:rPr>
          <w:rFonts w:eastAsia="Times New Roman" w:cs="Times New Roman"/>
          <w:bCs/>
          <w:sz w:val="26"/>
          <w:szCs w:val="26"/>
        </w:rPr>
        <w:t xml:space="preserve">:  Giá trị của biểu thức </w:t>
      </w:r>
      <w:r w:rsidRPr="005D66A6">
        <w:rPr>
          <w:rFonts w:cs="Times New Roman"/>
          <w:bCs/>
          <w:position w:val="-24"/>
          <w:sz w:val="26"/>
          <w:szCs w:val="26"/>
        </w:rPr>
        <w:object w:dxaOrig="1200" w:dyaOrig="660" w14:anchorId="7529C99E">
          <v:shape id="_x0000_i1035" type="#_x0000_t75" style="width:60.05pt;height:33.55pt" o:ole="">
            <v:imagedata r:id="rId27" o:title=""/>
          </v:shape>
          <o:OLEObject Type="Embed" ProgID="Equation.3" ShapeID="_x0000_i1035" DrawAspect="Content" ObjectID="_1703915769" r:id="rId28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</w:t>
      </w:r>
    </w:p>
    <w:p w14:paraId="0112BB3D" w14:textId="21FC6878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20" w14:anchorId="5F28A350">
          <v:shape id="_x0000_i1036" type="#_x0000_t75" style="width:12.35pt;height:30.9pt" o:ole="">
            <v:imagedata r:id="rId29" o:title=""/>
          </v:shape>
          <o:OLEObject Type="Embed" ProgID="Equation.DSMT4" ShapeID="_x0000_i1036" DrawAspect="Content" ObjectID="_1703915770" r:id="rId30"/>
        </w:object>
      </w:r>
    </w:p>
    <w:p w14:paraId="5E583430" w14:textId="77777777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40" w:dyaOrig="620" w14:anchorId="350E2A13">
          <v:shape id="_x0000_i1037" type="#_x0000_t75" style="width:16.8pt;height:30.9pt" o:ole="">
            <v:imagedata r:id="rId31" o:title=""/>
          </v:shape>
          <o:OLEObject Type="Embed" ProgID="Equation.DSMT4" ShapeID="_x0000_i1037" DrawAspect="Content" ObjectID="_1703915771" r:id="rId3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</w:t>
      </w:r>
    </w:p>
    <w:p w14:paraId="6DA28F0B" w14:textId="77777777" w:rsidR="007718E1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20" w:dyaOrig="620" w14:anchorId="7B70F7F6">
          <v:shape id="_x0000_i1038" type="#_x0000_t75" style="width:16.35pt;height:30.9pt" o:ole="">
            <v:imagedata r:id="rId33" o:title=""/>
          </v:shape>
          <o:OLEObject Type="Embed" ProgID="Equation.DSMT4" ShapeID="_x0000_i1038" DrawAspect="Content" ObjectID="_1703915772" r:id="rId34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</w:t>
      </w:r>
    </w:p>
    <w:p w14:paraId="06C33198" w14:textId="78D7108B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40" w:dyaOrig="620" w14:anchorId="37E58923">
          <v:shape id="_x0000_i1039" type="#_x0000_t75" style="width:16.8pt;height:30.9pt" o:ole="">
            <v:imagedata r:id="rId35" o:title=""/>
          </v:shape>
          <o:OLEObject Type="Embed" ProgID="Equation.DSMT4" ShapeID="_x0000_i1039" DrawAspect="Content" ObjectID="_1703915773" r:id="rId36"/>
        </w:object>
      </w:r>
    </w:p>
    <w:p w14:paraId="09525962" w14:textId="491B8487" w:rsidR="00FB5903" w:rsidRPr="005D66A6" w:rsidRDefault="00FB5903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5</w:t>
      </w:r>
      <w:r w:rsidRPr="005D66A6">
        <w:rPr>
          <w:rFonts w:eastAsia="Times New Roman" w:cs="Times New Roman"/>
          <w:bCs/>
          <w:sz w:val="26"/>
          <w:szCs w:val="26"/>
        </w:rPr>
        <w:t xml:space="preserve">: Cho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760" w:dyaOrig="320" w14:anchorId="7BCAC56C">
          <v:shape id="_x0000_i1040" type="#_x0000_t75" style="width:38pt;height:16.35pt" o:ole="">
            <v:imagedata r:id="rId37" o:title=""/>
          </v:shape>
          <o:OLEObject Type="Embed" ProgID="Equation.DSMT4" ShapeID="_x0000_i1040" DrawAspect="Content" ObjectID="_1703915774" r:id="rId38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. Giá trị của x là </w:t>
      </w:r>
    </w:p>
    <w:p w14:paraId="22FC8106" w14:textId="77777777" w:rsidR="007718E1" w:rsidRPr="005D66A6" w:rsidRDefault="00FB5903" w:rsidP="0054035B">
      <w:pPr>
        <w:pStyle w:val="NormalWeb"/>
        <w:shd w:val="clear" w:color="auto" w:fill="FFFFFF"/>
        <w:spacing w:before="0" w:beforeAutospacing="0" w:after="0" w:afterAutospacing="0"/>
        <w:ind w:left="567"/>
        <w:rPr>
          <w:bCs/>
          <w:sz w:val="26"/>
          <w:szCs w:val="26"/>
          <w:bdr w:val="none" w:sz="0" w:space="0" w:color="auto" w:frame="1"/>
        </w:rPr>
      </w:pPr>
      <w:r w:rsidRPr="005D66A6">
        <w:rPr>
          <w:bCs/>
          <w:sz w:val="26"/>
          <w:szCs w:val="26"/>
        </w:rPr>
        <w:t>A.</w:t>
      </w:r>
      <w:r w:rsidRPr="005D66A6">
        <w:rPr>
          <w:bCs/>
          <w:sz w:val="26"/>
          <w:szCs w:val="26"/>
          <w:bdr w:val="none" w:sz="0" w:space="0" w:color="auto" w:frame="1"/>
        </w:rPr>
        <w:t xml:space="preserve"> ±4                  </w:t>
      </w:r>
      <w:r w:rsidRPr="005D66A6">
        <w:rPr>
          <w:bCs/>
          <w:sz w:val="26"/>
          <w:szCs w:val="26"/>
          <w:bdr w:val="none" w:sz="0" w:space="0" w:color="auto" w:frame="1"/>
        </w:rPr>
        <w:tab/>
      </w:r>
    </w:p>
    <w:p w14:paraId="191F3C1E" w14:textId="77777777" w:rsidR="007718E1" w:rsidRPr="005D66A6" w:rsidRDefault="00FB5903" w:rsidP="0054035B">
      <w:pPr>
        <w:pStyle w:val="NormalWeb"/>
        <w:shd w:val="clear" w:color="auto" w:fill="FFFFFF"/>
        <w:spacing w:before="0" w:beforeAutospacing="0" w:after="0" w:afterAutospacing="0"/>
        <w:ind w:left="567"/>
        <w:rPr>
          <w:bCs/>
          <w:sz w:val="26"/>
          <w:szCs w:val="26"/>
          <w:bdr w:val="none" w:sz="0" w:space="0" w:color="auto" w:frame="1"/>
        </w:rPr>
      </w:pPr>
      <w:r w:rsidRPr="005D66A6">
        <w:rPr>
          <w:bCs/>
          <w:sz w:val="26"/>
          <w:szCs w:val="26"/>
          <w:bdr w:val="none" w:sz="0" w:space="0" w:color="auto" w:frame="1"/>
        </w:rPr>
        <w:t xml:space="preserve">B. 4         </w:t>
      </w:r>
      <w:r w:rsidRPr="005D66A6">
        <w:rPr>
          <w:bCs/>
          <w:sz w:val="26"/>
          <w:szCs w:val="26"/>
          <w:bdr w:val="none" w:sz="0" w:space="0" w:color="auto" w:frame="1"/>
        </w:rPr>
        <w:tab/>
        <w:t xml:space="preserve">    </w:t>
      </w:r>
    </w:p>
    <w:p w14:paraId="0A1FBFFB" w14:textId="77777777" w:rsidR="007718E1" w:rsidRPr="005D66A6" w:rsidRDefault="00FB5903" w:rsidP="0054035B">
      <w:pPr>
        <w:pStyle w:val="NormalWeb"/>
        <w:shd w:val="clear" w:color="auto" w:fill="FFFFFF"/>
        <w:spacing w:before="0" w:beforeAutospacing="0" w:after="0" w:afterAutospacing="0"/>
        <w:ind w:left="567"/>
        <w:rPr>
          <w:bCs/>
          <w:sz w:val="26"/>
          <w:szCs w:val="26"/>
          <w:bdr w:val="none" w:sz="0" w:space="0" w:color="auto" w:frame="1"/>
        </w:rPr>
      </w:pPr>
      <w:r w:rsidRPr="005D66A6">
        <w:rPr>
          <w:bCs/>
          <w:sz w:val="26"/>
          <w:szCs w:val="26"/>
          <w:bdr w:val="none" w:sz="0" w:space="0" w:color="auto" w:frame="1"/>
        </w:rPr>
        <w:t xml:space="preserve">C.-4            </w:t>
      </w:r>
    </w:p>
    <w:p w14:paraId="373BAAD1" w14:textId="5E51FB3A" w:rsidR="00FB5903" w:rsidRPr="005D66A6" w:rsidRDefault="00FB5903" w:rsidP="0054035B">
      <w:pPr>
        <w:pStyle w:val="NormalWeb"/>
        <w:shd w:val="clear" w:color="auto" w:fill="FFFFFF"/>
        <w:spacing w:before="0" w:beforeAutospacing="0" w:after="0" w:afterAutospacing="0"/>
        <w:ind w:left="567"/>
        <w:rPr>
          <w:bCs/>
          <w:sz w:val="26"/>
          <w:szCs w:val="26"/>
        </w:rPr>
      </w:pPr>
      <w:r w:rsidRPr="005D66A6">
        <w:rPr>
          <w:bCs/>
          <w:sz w:val="26"/>
          <w:szCs w:val="26"/>
          <w:bdr w:val="none" w:sz="0" w:space="0" w:color="auto" w:frame="1"/>
        </w:rPr>
        <w:t>D. ±8</w:t>
      </w:r>
    </w:p>
    <w:p w14:paraId="013232B0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0714DFD5" w14:textId="13B506B5" w:rsidR="00FB5903" w:rsidRPr="005D66A6" w:rsidRDefault="00FB5903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6</w:t>
      </w:r>
      <w:r w:rsidRPr="005D66A6">
        <w:rPr>
          <w:rFonts w:eastAsia="Times New Roman" w:cs="Times New Roman"/>
          <w:bCs/>
          <w:sz w:val="26"/>
          <w:szCs w:val="26"/>
        </w:rPr>
        <w:t xml:space="preserve"> : Tìm hai số x, y biết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660" w:dyaOrig="620" w14:anchorId="2D04CBE7">
          <v:shape id="_x0000_i1041" type="#_x0000_t75" style="width:33.55pt;height:30.9pt" o:ole="">
            <v:imagedata r:id="rId39" o:title=""/>
          </v:shape>
          <o:OLEObject Type="Embed" ProgID="Equation.DSMT4" ShapeID="_x0000_i1041" DrawAspect="Content" ObjectID="_1703915775" r:id="rId4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và  x + y = -32</w:t>
      </w:r>
    </w:p>
    <w:p w14:paraId="46DBA1EE" w14:textId="77777777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 x =-20 ; y = -12</w:t>
      </w:r>
    </w:p>
    <w:p w14:paraId="72E00019" w14:textId="77777777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 x= -12 ; y = 20</w:t>
      </w:r>
    </w:p>
    <w:p w14:paraId="1670BAB7" w14:textId="77777777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x = -12 ; y = -20</w:t>
      </w:r>
    </w:p>
    <w:p w14:paraId="7DB7CD3A" w14:textId="77777777" w:rsidR="00FB5903" w:rsidRPr="005D66A6" w:rsidRDefault="00FB5903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 . x = 12 ; y= -20</w:t>
      </w:r>
    </w:p>
    <w:p w14:paraId="131A95AF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226B4C9F" w14:textId="795552C7" w:rsidR="00704553" w:rsidRPr="005D66A6" w:rsidRDefault="00704553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F256C5">
        <w:rPr>
          <w:rFonts w:cs="Times New Roman"/>
          <w:bCs/>
          <w:sz w:val="26"/>
          <w:szCs w:val="26"/>
        </w:rPr>
        <w:t>7</w:t>
      </w:r>
      <w:r w:rsidRPr="005D66A6">
        <w:rPr>
          <w:rFonts w:cs="Times New Roman"/>
          <w:bCs/>
          <w:sz w:val="26"/>
          <w:szCs w:val="26"/>
        </w:rPr>
        <w:t>: Tập hợp các số thực được kí hiệu là:</w:t>
      </w:r>
    </w:p>
    <w:p w14:paraId="4A91B98D" w14:textId="5C1CC9D6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</w:t>
      </w:r>
      <w:r w:rsidR="009148FB" w:rsidRPr="005D66A6">
        <w:rPr>
          <w:rFonts w:cs="Times New Roman"/>
          <w:bCs/>
          <w:sz w:val="26"/>
          <w:szCs w:val="26"/>
        </w:rPr>
        <w:t xml:space="preserve"> </w:t>
      </w:r>
      <w:r w:rsidRPr="005D66A6">
        <w:rPr>
          <w:rFonts w:cs="Times New Roman"/>
          <w:bCs/>
          <w:sz w:val="26"/>
          <w:szCs w:val="26"/>
        </w:rPr>
        <w:t>R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2A2FECEB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I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00D8366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Z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597F9620" w14:textId="0BA0BA08" w:rsidR="00704553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Q</w:t>
      </w:r>
    </w:p>
    <w:p w14:paraId="7318198F" w14:textId="4198A5F5" w:rsidR="00704553" w:rsidRPr="005D66A6" w:rsidRDefault="00704553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F256C5">
        <w:rPr>
          <w:rFonts w:cs="Times New Roman"/>
          <w:bCs/>
          <w:sz w:val="26"/>
          <w:szCs w:val="26"/>
        </w:rPr>
        <w:t>8</w:t>
      </w:r>
      <w:r w:rsidRPr="005D66A6">
        <w:rPr>
          <w:rFonts w:cs="Times New Roman"/>
          <w:bCs/>
          <w:sz w:val="26"/>
          <w:szCs w:val="26"/>
        </w:rPr>
        <w:t xml:space="preserve">: Kết quả của </w:t>
      </w:r>
      <w:r w:rsidRPr="005D66A6">
        <w:rPr>
          <w:rFonts w:cs="Times New Roman"/>
          <w:bCs/>
          <w:position w:val="-24"/>
          <w:sz w:val="26"/>
          <w:szCs w:val="26"/>
        </w:rPr>
        <w:object w:dxaOrig="400" w:dyaOrig="680" w14:anchorId="7A9F1A75">
          <v:shape id="_x0000_i1042" type="#_x0000_t75" style="width:19.9pt;height:34pt" o:ole="">
            <v:imagedata r:id="rId41" o:title=""/>
          </v:shape>
          <o:OLEObject Type="Embed" ProgID="Equation.DSMT4" ShapeID="_x0000_i1042" DrawAspect="Content" ObjectID="_1703915776" r:id="rId42"/>
        </w:object>
      </w:r>
      <w:r w:rsidRPr="005D66A6">
        <w:rPr>
          <w:rFonts w:cs="Times New Roman"/>
          <w:bCs/>
          <w:sz w:val="26"/>
          <w:szCs w:val="26"/>
        </w:rPr>
        <w:t xml:space="preserve"> là</w:t>
      </w:r>
    </w:p>
    <w:p w14:paraId="0FD539C0" w14:textId="7879882B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A. </w:t>
      </w:r>
      <w:r w:rsidRPr="005D66A6">
        <w:rPr>
          <w:rFonts w:cs="Times New Roman"/>
          <w:bCs/>
          <w:position w:val="-24"/>
          <w:sz w:val="26"/>
          <w:szCs w:val="26"/>
        </w:rPr>
        <w:object w:dxaOrig="220" w:dyaOrig="620" w14:anchorId="44C6E115">
          <v:shape id="_x0000_i1043" type="#_x0000_t75" style="width:11.5pt;height:31.35pt" o:ole="">
            <v:imagedata r:id="rId43" o:title=""/>
          </v:shape>
          <o:OLEObject Type="Embed" ProgID="Equation.DSMT4" ShapeID="_x0000_i1043" DrawAspect="Content" ObjectID="_1703915777" r:id="rId44"/>
        </w:object>
      </w:r>
      <w:r w:rsidRPr="005D66A6">
        <w:rPr>
          <w:rFonts w:cs="Times New Roman"/>
          <w:bCs/>
          <w:sz w:val="26"/>
          <w:szCs w:val="26"/>
        </w:rPr>
        <w:tab/>
      </w:r>
    </w:p>
    <w:p w14:paraId="025EAFF4" w14:textId="6CB50B25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B. </w:t>
      </w:r>
      <w:r w:rsidRPr="005D66A6">
        <w:rPr>
          <w:rFonts w:cs="Times New Roman"/>
          <w:bCs/>
          <w:position w:val="-24"/>
          <w:sz w:val="26"/>
          <w:szCs w:val="26"/>
        </w:rPr>
        <w:object w:dxaOrig="360" w:dyaOrig="620" w14:anchorId="1CB5AFBC">
          <v:shape id="_x0000_i1044" type="#_x0000_t75" style="width:18.1pt;height:31.35pt" o:ole="">
            <v:imagedata r:id="rId45" o:title=""/>
          </v:shape>
          <o:OLEObject Type="Embed" ProgID="Equation.DSMT4" ShapeID="_x0000_i1044" DrawAspect="Content" ObjectID="_1703915778" r:id="rId46"/>
        </w:object>
      </w:r>
    </w:p>
    <w:p w14:paraId="1EC7D786" w14:textId="6969D20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</w:t>
      </w:r>
      <w:r w:rsidRPr="005D66A6">
        <w:rPr>
          <w:rFonts w:cs="Times New Roman"/>
          <w:bCs/>
          <w:position w:val="-24"/>
          <w:sz w:val="26"/>
          <w:szCs w:val="26"/>
        </w:rPr>
        <w:object w:dxaOrig="360" w:dyaOrig="620" w14:anchorId="01236F41">
          <v:shape id="_x0000_i1045" type="#_x0000_t75" style="width:18.1pt;height:31.35pt" o:ole="">
            <v:imagedata r:id="rId47" o:title=""/>
          </v:shape>
          <o:OLEObject Type="Embed" ProgID="Equation.DSMT4" ShapeID="_x0000_i1045" DrawAspect="Content" ObjectID="_1703915779" r:id="rId48"/>
        </w:object>
      </w:r>
      <w:r w:rsidRPr="005D66A6">
        <w:rPr>
          <w:rFonts w:cs="Times New Roman"/>
          <w:bCs/>
          <w:sz w:val="26"/>
          <w:szCs w:val="26"/>
        </w:rPr>
        <w:tab/>
      </w:r>
    </w:p>
    <w:p w14:paraId="42106A3E" w14:textId="0590CAFC" w:rsidR="00AD314D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D. </w:t>
      </w:r>
      <w:r w:rsidRPr="005D66A6">
        <w:rPr>
          <w:rFonts w:cs="Times New Roman"/>
          <w:bCs/>
          <w:position w:val="-24"/>
          <w:sz w:val="26"/>
          <w:szCs w:val="26"/>
        </w:rPr>
        <w:object w:dxaOrig="360" w:dyaOrig="620" w14:anchorId="476FCDAE">
          <v:shape id="_x0000_i1046" type="#_x0000_t75" style="width:18.1pt;height:31.35pt" o:ole="">
            <v:imagedata r:id="rId49" o:title=""/>
          </v:shape>
          <o:OLEObject Type="Embed" ProgID="Equation.DSMT4" ShapeID="_x0000_i1046" DrawAspect="Content" ObjectID="_1703915780" r:id="rId50"/>
        </w:object>
      </w:r>
    </w:p>
    <w:p w14:paraId="0A971685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6126EE0D" w14:textId="242239B0" w:rsidR="00704553" w:rsidRPr="005D66A6" w:rsidRDefault="00704553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F256C5">
        <w:rPr>
          <w:rFonts w:cs="Times New Roman"/>
          <w:bCs/>
          <w:sz w:val="26"/>
          <w:szCs w:val="26"/>
        </w:rPr>
        <w:t>9</w:t>
      </w:r>
      <w:r w:rsidRPr="005D66A6">
        <w:rPr>
          <w:rFonts w:cs="Times New Roman"/>
          <w:bCs/>
          <w:sz w:val="26"/>
          <w:szCs w:val="26"/>
        </w:rPr>
        <w:t>: Căn bậc hai của một số a không âm là số x sao cho</w:t>
      </w:r>
    </w:p>
    <w:p w14:paraId="710CB428" w14:textId="0F684DC2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x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 xml:space="preserve"> =  – a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8F1ECF8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x</w:t>
      </w:r>
      <w:r w:rsidRPr="005D66A6">
        <w:rPr>
          <w:rFonts w:cs="Times New Roman"/>
          <w:bCs/>
          <w:sz w:val="26"/>
          <w:szCs w:val="26"/>
          <w:vertAlign w:val="superscript"/>
        </w:rPr>
        <w:t xml:space="preserve"> </w:t>
      </w:r>
      <w:r w:rsidRPr="005D66A6">
        <w:rPr>
          <w:rFonts w:cs="Times New Roman"/>
          <w:bCs/>
          <w:sz w:val="26"/>
          <w:szCs w:val="26"/>
        </w:rPr>
        <w:t xml:space="preserve"> =  – a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4D274F11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x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 xml:space="preserve"> = a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62D91047" w14:textId="341CBA64" w:rsidR="00AD314D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x = a</w:t>
      </w:r>
    </w:p>
    <w:p w14:paraId="12710FF1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37372491" w14:textId="716D2126" w:rsidR="00704553" w:rsidRPr="005D66A6" w:rsidRDefault="00704553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4C4518" w:rsidRPr="005D66A6">
        <w:rPr>
          <w:rFonts w:cs="Times New Roman"/>
          <w:bCs/>
          <w:sz w:val="26"/>
          <w:szCs w:val="26"/>
        </w:rPr>
        <w:t>1</w:t>
      </w:r>
      <w:r w:rsidR="00F256C5">
        <w:rPr>
          <w:rFonts w:cs="Times New Roman"/>
          <w:bCs/>
          <w:sz w:val="26"/>
          <w:szCs w:val="26"/>
        </w:rPr>
        <w:t>0</w:t>
      </w:r>
      <w:r w:rsidRPr="005D66A6">
        <w:rPr>
          <w:rFonts w:cs="Times New Roman"/>
          <w:bCs/>
          <w:sz w:val="26"/>
          <w:szCs w:val="26"/>
        </w:rPr>
        <w:t>: Kết quả làm tròn số 3,452 đến chữ số thập phân thứ hai là</w:t>
      </w:r>
    </w:p>
    <w:p w14:paraId="429D8443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3.46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124C3EF1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3,45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2392434E" w14:textId="77777777" w:rsidR="007718E1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3,5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02E114A4" w14:textId="1217512F" w:rsidR="00704553" w:rsidRPr="005D66A6" w:rsidRDefault="00704553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3,45</w:t>
      </w:r>
    </w:p>
    <w:p w14:paraId="5DF55A3B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3CD2C7F4" w14:textId="73A67032" w:rsidR="00704553" w:rsidRPr="005D66A6" w:rsidRDefault="00704553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âu 1</w:t>
      </w:r>
      <w:r w:rsidR="00F256C5">
        <w:rPr>
          <w:rFonts w:eastAsia="Times New Roman" w:cs="Times New Roman"/>
          <w:bCs/>
          <w:sz w:val="26"/>
          <w:szCs w:val="26"/>
        </w:rPr>
        <w:t>1</w:t>
      </w:r>
      <w:r w:rsidRPr="005D66A6">
        <w:rPr>
          <w:rFonts w:eastAsia="Times New Roman" w:cs="Times New Roman"/>
          <w:bCs/>
          <w:sz w:val="26"/>
          <w:szCs w:val="26"/>
        </w:rPr>
        <w:t xml:space="preserve">: Phát biểu nào dưới đây là </w:t>
      </w:r>
      <w:r w:rsidRPr="005D66A6">
        <w:rPr>
          <w:rFonts w:eastAsia="Times New Roman" w:cs="Times New Roman"/>
          <w:bCs/>
          <w:sz w:val="26"/>
          <w:szCs w:val="26"/>
          <w:u w:val="single"/>
        </w:rPr>
        <w:t xml:space="preserve">SAI </w:t>
      </w:r>
      <w:r w:rsidRPr="005D66A6">
        <w:rPr>
          <w:rFonts w:eastAsia="Times New Roman" w:cs="Times New Roman"/>
          <w:bCs/>
          <w:sz w:val="26"/>
          <w:szCs w:val="26"/>
        </w:rPr>
        <w:t>khi nói về hai góc đối đỉnh?</w:t>
      </w:r>
    </w:p>
    <w:p w14:paraId="7D4DC0A4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 Hai góc đối đỉnh thì bằng nhau.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AE44E16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Hai góc bằng nhau thì đối đỉnh. </w:t>
      </w:r>
    </w:p>
    <w:p w14:paraId="13947B3C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Hai đường thẳng cắt nhau tạo thành hai cặp góc đối đỉnh.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42486D16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Hai góc bằng nhau thì chưa chắc là đối đỉnh.</w:t>
      </w:r>
    </w:p>
    <w:p w14:paraId="3D0E9B2A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2846DF4A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4EE909BF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6F8DB8FC" w14:textId="3987E172" w:rsidR="00704553" w:rsidRPr="005D66A6" w:rsidRDefault="00704553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âu 1</w:t>
      </w:r>
      <w:r w:rsidR="00F256C5">
        <w:rPr>
          <w:rFonts w:eastAsia="Times New Roman" w:cs="Times New Roman"/>
          <w:bCs/>
          <w:sz w:val="26"/>
          <w:szCs w:val="26"/>
        </w:rPr>
        <w:t>2</w:t>
      </w:r>
      <w:r w:rsidRPr="005D66A6">
        <w:rPr>
          <w:rFonts w:eastAsia="Times New Roman" w:cs="Times New Roman"/>
          <w:bCs/>
          <w:sz w:val="26"/>
          <w:szCs w:val="26"/>
        </w:rPr>
        <w:t>: Khái niệm đúng về đường trung trực của một đoạn thẳng là:</w:t>
      </w:r>
    </w:p>
    <w:p w14:paraId="2AFE8D24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 Đường trung trực là đường thẳng vuông góc với một đoạn thẳng tại trung điểm của nó.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02795FA5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 Đường trung trực là đường thẳng song song với một đoạn thẳng tại trung điểm của nó.</w:t>
      </w:r>
    </w:p>
    <w:p w14:paraId="0556EDF3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Đường trung trực là đường thẳng vuông góc với một đoạn thẳng.</w:t>
      </w:r>
    </w:p>
    <w:p w14:paraId="72F32ECF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Đường trung trực là đường thẳng song song với một đoạn thẳng.</w:t>
      </w:r>
    </w:p>
    <w:p w14:paraId="5AFE2E9E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31238BC1" w14:textId="3E859618" w:rsidR="007718E1" w:rsidRPr="005D66A6" w:rsidRDefault="00704553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âu 1</w:t>
      </w:r>
      <w:r w:rsidR="00F256C5">
        <w:rPr>
          <w:rFonts w:eastAsia="Times New Roman" w:cs="Times New Roman"/>
          <w:bCs/>
          <w:sz w:val="26"/>
          <w:szCs w:val="26"/>
        </w:rPr>
        <w:t>3</w:t>
      </w:r>
      <w:r w:rsidRPr="005D66A6">
        <w:rPr>
          <w:rFonts w:eastAsia="Times New Roman" w:cs="Times New Roman"/>
          <w:bCs/>
          <w:sz w:val="26"/>
          <w:szCs w:val="26"/>
        </w:rPr>
        <w:t>: Cho hình vẽ sau, góc O</w:t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  <w:vertAlign w:val="subscript"/>
        </w:rPr>
        <w:t>3</w:t>
      </w:r>
      <w:r w:rsidRPr="005D66A6">
        <w:rPr>
          <w:rFonts w:eastAsia="Times New Roman" w:cs="Times New Roman"/>
          <w:bCs/>
          <w:sz w:val="26"/>
          <w:szCs w:val="26"/>
        </w:rPr>
        <w:t xml:space="preserve"> có số đo là:</w:t>
      </w:r>
    </w:p>
    <w:p w14:paraId="34F5F4FA" w14:textId="1F7A47DC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  <w:lang w:val="en-GB" w:eastAsia="en-GB"/>
        </w:rPr>
        <w:lastRenderedPageBreak/>
        <w:drawing>
          <wp:inline distT="0" distB="0" distL="0" distR="0" wp14:anchorId="3621B533" wp14:editId="46312D16">
            <wp:extent cx="2498400" cy="1494107"/>
            <wp:effectExtent l="0" t="0" r="0" b="0"/>
            <wp:docPr id="2" name="Picture 2" descr="C:\ProgramData\ViewSonic\vBoard\vsdatatmp1\202110152324194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ProgramData\ViewSonic\vBoard\vsdatatmp1\20211015232419403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963" cy="149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3EB71" w14:textId="14419651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679B75D6">
          <v:shape id="_x0000_i1047" type="#_x0000_t75" style="width:21.2pt;height:16.8pt" o:ole="">
            <v:imagedata r:id="rId52" o:title=""/>
          </v:shape>
          <o:OLEObject Type="Embed" ProgID="Equation.DSMT4" ShapeID="_x0000_i1047" DrawAspect="Content" ObjectID="_1703915781" r:id="rId53"/>
        </w:object>
      </w:r>
      <w:r w:rsidRPr="005D66A6">
        <w:rPr>
          <w:rFonts w:eastAsia="Times New Roman" w:cs="Times New Roman"/>
          <w:bCs/>
          <w:sz w:val="26"/>
          <w:szCs w:val="26"/>
        </w:rPr>
        <w:t> 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92C38FA" w14:textId="33304AA3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00" w:dyaOrig="340" w14:anchorId="52049292">
          <v:shape id="_x0000_i1048" type="#_x0000_t75" style="width:19.9pt;height:16.8pt" o:ole="">
            <v:imagedata r:id="rId54" o:title=""/>
          </v:shape>
          <o:OLEObject Type="Embed" ProgID="Equation.DSMT4" ShapeID="_x0000_i1048" DrawAspect="Content" ObjectID="_1703915782" r:id="rId55"/>
        </w:object>
      </w:r>
    </w:p>
    <w:p w14:paraId="20928A04" w14:textId="5EAC254E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520" w:dyaOrig="340" w14:anchorId="1477C03C">
          <v:shape id="_x0000_i1049" type="#_x0000_t75" style="width:26.05pt;height:16.8pt" o:ole="">
            <v:imagedata r:id="rId56" o:title=""/>
          </v:shape>
          <o:OLEObject Type="Embed" ProgID="Equation.DSMT4" ShapeID="_x0000_i1049" DrawAspect="Content" ObjectID="_1703915783" r:id="rId57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30C581F6" w14:textId="0D20163A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5116856D">
          <v:shape id="_x0000_i1050" type="#_x0000_t75" style="width:21.2pt;height:16.8pt" o:ole="">
            <v:imagedata r:id="rId58" o:title=""/>
          </v:shape>
          <o:OLEObject Type="Embed" ProgID="Equation.DSMT4" ShapeID="_x0000_i1050" DrawAspect="Content" ObjectID="_1703915784" r:id="rId5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</w:t>
      </w:r>
    </w:p>
    <w:p w14:paraId="50968BB1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24179149" w14:textId="7F0AADC0" w:rsidR="00704553" w:rsidRPr="005D66A6" w:rsidRDefault="00704553" w:rsidP="0054035B">
      <w:pPr>
        <w:spacing w:after="0" w:line="240" w:lineRule="auto"/>
        <w:ind w:right="3"/>
        <w:rPr>
          <w:rFonts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âu 1</w:t>
      </w:r>
      <w:r w:rsidR="00F256C5">
        <w:rPr>
          <w:rFonts w:eastAsia="Times New Roman" w:cs="Times New Roman"/>
          <w:bCs/>
          <w:sz w:val="26"/>
          <w:szCs w:val="26"/>
        </w:rPr>
        <w:t>4</w:t>
      </w:r>
      <w:r w:rsidRPr="005D66A6">
        <w:rPr>
          <w:rFonts w:eastAsia="Times New Roman" w:cs="Times New Roman"/>
          <w:bCs/>
          <w:sz w:val="26"/>
          <w:szCs w:val="26"/>
        </w:rPr>
        <w:t xml:space="preserve">: </w:t>
      </w:r>
      <w:r w:rsidRPr="005D66A6">
        <w:rPr>
          <w:rFonts w:cs="Times New Roman"/>
          <w:bCs/>
          <w:sz w:val="26"/>
          <w:szCs w:val="26"/>
        </w:rPr>
        <w:t>Quan sát hình vẽ sau, rồi chọn phát biểu đúng:</w:t>
      </w:r>
    </w:p>
    <w:p w14:paraId="6493E9C0" w14:textId="4CB99E6F" w:rsidR="00704553" w:rsidRPr="005D66A6" w:rsidRDefault="007718E1" w:rsidP="0054035B">
      <w:pPr>
        <w:spacing w:after="0" w:line="240" w:lineRule="auto"/>
        <w:ind w:left="567" w:right="3"/>
        <w:rPr>
          <w:rFonts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  <w:lang w:val="en-GB" w:eastAsia="en-GB"/>
        </w:rPr>
        <w:drawing>
          <wp:inline distT="0" distB="0" distL="0" distR="0" wp14:anchorId="68099950" wp14:editId="5CBC64AD">
            <wp:extent cx="2575560" cy="1774825"/>
            <wp:effectExtent l="0" t="0" r="0" b="0"/>
            <wp:docPr id="8" name="Picture 8" descr="C:\ProgramData\ViewSonic\vBoard\vsdatatmp1\202110152349515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ProgramData\ViewSonic\vBoard\vsdatatmp1\20211015234951534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31AFA4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6"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0FFE6884">
          <v:shape id="_x0000_i1051" type="#_x0000_t75" style="width:14.15pt;height:18.1pt" o:ole="">
            <v:imagedata r:id="rId61" o:title=""/>
          </v:shape>
          <o:OLEObject Type="Embed" ProgID="Equation.DSMT4" ShapeID="_x0000_i1051" DrawAspect="Content" ObjectID="_1703915785" r:id="rId6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2DFC411C">
          <v:shape id="_x0000_i1052" type="#_x0000_t75" style="width:14.15pt;height:18.1pt" o:ole="">
            <v:imagedata r:id="rId63" o:title=""/>
          </v:shape>
          <o:OLEObject Type="Embed" ProgID="Equation.DSMT4" ShapeID="_x0000_i1052" DrawAspect="Content" ObjectID="_1703915786" r:id="rId64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hai góc trong trùng phía.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A2C0404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415A88A4">
          <v:shape id="_x0000_i1053" type="#_x0000_t75" style="width:15.9pt;height:18.1pt" o:ole="">
            <v:imagedata r:id="rId65" o:title=""/>
          </v:shape>
          <o:OLEObject Type="Embed" ProgID="Equation.DSMT4" ShapeID="_x0000_i1053" DrawAspect="Content" ObjectID="_1703915787" r:id="rId66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4938E1A1">
          <v:shape id="_x0000_i1054" type="#_x0000_t75" style="width:15.9pt;height:18.1pt" o:ole="">
            <v:imagedata r:id="rId67" o:title=""/>
          </v:shape>
          <o:OLEObject Type="Embed" ProgID="Equation.DSMT4" ShapeID="_x0000_i1054" DrawAspect="Content" ObjectID="_1703915788" r:id="rId68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hai góc sole trong.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75A2D455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00" w:dyaOrig="360" w14:anchorId="2634C677">
          <v:shape id="_x0000_i1055" type="#_x0000_t75" style="width:14.6pt;height:18.1pt" o:ole="">
            <v:imagedata r:id="rId69" o:title=""/>
          </v:shape>
          <o:OLEObject Type="Embed" ProgID="Equation.DSMT4" ShapeID="_x0000_i1055" DrawAspect="Content" ObjectID="_1703915789" r:id="rId7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51AE8910">
          <v:shape id="_x0000_i1056" type="#_x0000_t75" style="width:15.9pt;height:18.1pt" o:ole="">
            <v:imagedata r:id="rId71" o:title=""/>
          </v:shape>
          <o:OLEObject Type="Embed" ProgID="Equation.DSMT4" ShapeID="_x0000_i1056" DrawAspect="Content" ObjectID="_1703915790" r:id="rId7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hai góc đồng vị.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02B8BAA4" w14:textId="77777777" w:rsidR="00704553" w:rsidRPr="005D66A6" w:rsidRDefault="00704553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Tất cả các phương án đều sai.</w:t>
      </w:r>
    </w:p>
    <w:p w14:paraId="70F673CC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2D93F875" w14:textId="60D0A726" w:rsidR="005C6FE5" w:rsidRPr="005D66A6" w:rsidRDefault="005C6FE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âu 1</w:t>
      </w:r>
      <w:r w:rsidR="00F256C5">
        <w:rPr>
          <w:bCs/>
          <w:sz w:val="26"/>
          <w:szCs w:val="26"/>
        </w:rPr>
        <w:t>5</w:t>
      </w:r>
      <w:r w:rsidRPr="005D66A6">
        <w:rPr>
          <w:bCs/>
          <w:sz w:val="26"/>
          <w:szCs w:val="26"/>
        </w:rPr>
        <w:t xml:space="preserve">. Cho a//b, tìm số đo của </w:t>
      </w:r>
      <w:r w:rsidRPr="005D66A6">
        <w:rPr>
          <w:bCs/>
          <w:position w:val="-12"/>
          <w:sz w:val="26"/>
          <w:szCs w:val="26"/>
        </w:rPr>
        <w:object w:dxaOrig="260" w:dyaOrig="400" w14:anchorId="2FCD0FBE">
          <v:shape id="_x0000_i1057" type="#_x0000_t75" style="width:13.25pt;height:19.9pt" o:ole="">
            <v:imagedata r:id="rId73" o:title=""/>
          </v:shape>
          <o:OLEObject Type="Embed" ProgID="Equation.DSMT4" ShapeID="_x0000_i1057" DrawAspect="Content" ObjectID="_1703915791" r:id="rId74"/>
        </w:object>
      </w:r>
      <w:r w:rsidRPr="005D66A6">
        <w:rPr>
          <w:bCs/>
          <w:sz w:val="26"/>
          <w:szCs w:val="26"/>
        </w:rPr>
        <w:t xml:space="preserve"> và </w:t>
      </w:r>
      <w:r w:rsidRPr="005D66A6">
        <w:rPr>
          <w:bCs/>
          <w:position w:val="-12"/>
          <w:sz w:val="26"/>
          <w:szCs w:val="26"/>
        </w:rPr>
        <w:object w:dxaOrig="300" w:dyaOrig="400" w14:anchorId="68E1B933">
          <v:shape id="_x0000_i1058" type="#_x0000_t75" style="width:14.6pt;height:19.9pt" o:ole="">
            <v:imagedata r:id="rId75" o:title=""/>
          </v:shape>
          <o:OLEObject Type="Embed" ProgID="Equation.DSMT4" ShapeID="_x0000_i1058" DrawAspect="Content" ObjectID="_1703915792" r:id="rId76"/>
        </w:object>
      </w:r>
    </w:p>
    <w:p w14:paraId="20AF7699" w14:textId="74539DE5" w:rsidR="005C6FE5" w:rsidRPr="005D66A6" w:rsidRDefault="005C6FE5" w:rsidP="0054035B">
      <w:pPr>
        <w:pStyle w:val="ListParagraph"/>
        <w:spacing w:after="0" w:line="240" w:lineRule="auto"/>
        <w:ind w:left="567"/>
        <w:rPr>
          <w:rFonts w:ascii="Times New Roman" w:hAnsi="Times New Roman" w:cs="Times New Roman"/>
          <w:bCs/>
          <w:sz w:val="26"/>
          <w:szCs w:val="26"/>
        </w:rPr>
      </w:pPr>
      <w:r w:rsidRPr="005D66A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5D66A6">
        <w:rPr>
          <w:rFonts w:ascii="Times New Roman" w:hAnsi="Times New Roman" w:cs="Times New Roman"/>
          <w:bCs/>
          <w:noProof/>
          <w:sz w:val="26"/>
          <w:szCs w:val="26"/>
          <w:lang w:val="en-GB" w:eastAsia="en-GB"/>
        </w:rPr>
        <w:drawing>
          <wp:inline distT="0" distB="0" distL="0" distR="0" wp14:anchorId="368AB6D0" wp14:editId="029428E0">
            <wp:extent cx="1656080" cy="1222375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89" t="13863" r="60333" b="49534"/>
                    <a:stretch/>
                  </pic:blipFill>
                  <pic:spPr bwMode="auto">
                    <a:xfrm>
                      <a:off x="0" y="0"/>
                      <a:ext cx="1656080" cy="1222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659A1C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A.</w:t>
      </w:r>
      <w:r w:rsidRPr="005D66A6">
        <w:rPr>
          <w:bCs/>
          <w:position w:val="-12"/>
          <w:sz w:val="26"/>
          <w:szCs w:val="26"/>
        </w:rPr>
        <w:object w:dxaOrig="1740" w:dyaOrig="400" w14:anchorId="08F0CEA7">
          <v:shape id="_x0000_i1059" type="#_x0000_t75" style="width:86.6pt;height:19.9pt" o:ole="">
            <v:imagedata r:id="rId78" o:title=""/>
          </v:shape>
          <o:OLEObject Type="Embed" ProgID="Equation.DSMT4" ShapeID="_x0000_i1059" DrawAspect="Content" ObjectID="_1703915793" r:id="rId79"/>
        </w:object>
      </w:r>
    </w:p>
    <w:p w14:paraId="02D5E570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B.</w:t>
      </w:r>
      <w:r w:rsidRPr="005D66A6">
        <w:rPr>
          <w:bCs/>
          <w:position w:val="-12"/>
          <w:sz w:val="26"/>
          <w:szCs w:val="26"/>
        </w:rPr>
        <w:object w:dxaOrig="1840" w:dyaOrig="400" w14:anchorId="193495C5">
          <v:shape id="_x0000_i1060" type="#_x0000_t75" style="width:91.9pt;height:19.9pt" o:ole="">
            <v:imagedata r:id="rId80" o:title=""/>
          </v:shape>
          <o:OLEObject Type="Embed" ProgID="Equation.DSMT4" ShapeID="_x0000_i1060" DrawAspect="Content" ObjectID="_1703915794" r:id="rId81"/>
        </w:object>
      </w:r>
    </w:p>
    <w:p w14:paraId="62CFB52E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.</w:t>
      </w:r>
      <w:r w:rsidRPr="005D66A6">
        <w:rPr>
          <w:bCs/>
          <w:position w:val="-12"/>
          <w:sz w:val="26"/>
          <w:szCs w:val="26"/>
        </w:rPr>
        <w:object w:dxaOrig="1939" w:dyaOrig="400" w14:anchorId="11625A69">
          <v:shape id="_x0000_i1061" type="#_x0000_t75" style="width:97.2pt;height:19.9pt" o:ole="">
            <v:imagedata r:id="rId82" o:title=""/>
          </v:shape>
          <o:OLEObject Type="Embed" ProgID="Equation.DSMT4" ShapeID="_x0000_i1061" DrawAspect="Content" ObjectID="_1703915795" r:id="rId83"/>
        </w:object>
      </w:r>
    </w:p>
    <w:p w14:paraId="55668818" w14:textId="4D4A5620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D.</w:t>
      </w:r>
      <w:r w:rsidR="007718E1" w:rsidRPr="005D66A6">
        <w:rPr>
          <w:bCs/>
          <w:sz w:val="26"/>
          <w:szCs w:val="26"/>
        </w:rPr>
        <w:t>Tất cả các câu đều sai</w:t>
      </w:r>
    </w:p>
    <w:p w14:paraId="634520B4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608F3CDC" w14:textId="59C1C830" w:rsidR="007718E1" w:rsidRPr="005D66A6" w:rsidRDefault="005C6FE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âu 1</w:t>
      </w:r>
      <w:r w:rsidR="00F256C5">
        <w:rPr>
          <w:bCs/>
          <w:sz w:val="26"/>
          <w:szCs w:val="26"/>
        </w:rPr>
        <w:t>6</w:t>
      </w:r>
      <w:r w:rsidRPr="005D66A6">
        <w:rPr>
          <w:bCs/>
          <w:sz w:val="26"/>
          <w:szCs w:val="26"/>
        </w:rPr>
        <w:t>. Cho a//b</w:t>
      </w:r>
      <w:r w:rsidR="008D18AD" w:rsidRPr="005D66A6">
        <w:rPr>
          <w:bCs/>
          <w:sz w:val="26"/>
          <w:szCs w:val="26"/>
        </w:rPr>
        <w:t xml:space="preserve"> </w:t>
      </w:r>
      <w:r w:rsidRPr="005D66A6">
        <w:rPr>
          <w:bCs/>
          <w:sz w:val="26"/>
          <w:szCs w:val="26"/>
        </w:rPr>
        <w:t>,</w:t>
      </w:r>
      <w:r w:rsidR="008D18AD" w:rsidRPr="005D66A6">
        <w:rPr>
          <w:bCs/>
          <w:sz w:val="26"/>
          <w:szCs w:val="26"/>
        </w:rPr>
        <w:t xml:space="preserve"> </w:t>
      </w:r>
      <w:r w:rsidRPr="005D66A6">
        <w:rPr>
          <w:bCs/>
          <w:position w:val="-12"/>
          <w:sz w:val="26"/>
          <w:szCs w:val="26"/>
        </w:rPr>
        <w:object w:dxaOrig="840" w:dyaOrig="400" w14:anchorId="05332D0D">
          <v:shape id="_x0000_i1062" type="#_x0000_t75" style="width:41.95pt;height:19.9pt" o:ole="">
            <v:imagedata r:id="rId84" o:title=""/>
          </v:shape>
          <o:OLEObject Type="Embed" ProgID="Equation.DSMT4" ShapeID="_x0000_i1062" DrawAspect="Content" ObjectID="_1703915796" r:id="rId85"/>
        </w:object>
      </w:r>
      <w:r w:rsidRPr="005D66A6">
        <w:rPr>
          <w:bCs/>
          <w:sz w:val="26"/>
          <w:szCs w:val="26"/>
        </w:rPr>
        <w:t xml:space="preserve"> Tìm số đo</w:t>
      </w:r>
      <w:r w:rsidRPr="005D66A6">
        <w:rPr>
          <w:bCs/>
          <w:position w:val="-12"/>
          <w:sz w:val="26"/>
          <w:szCs w:val="26"/>
        </w:rPr>
        <w:object w:dxaOrig="600" w:dyaOrig="400" w14:anchorId="1753FEB7">
          <v:shape id="_x0000_i1063" type="#_x0000_t75" style="width:30.05pt;height:19.9pt" o:ole="">
            <v:imagedata r:id="rId86" o:title=""/>
          </v:shape>
          <o:OLEObject Type="Embed" ProgID="Equation.DSMT4" ShapeID="_x0000_i1063" DrawAspect="Content" ObjectID="_1703915797" r:id="rId87"/>
        </w:objec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</m:oMath>
    </w:p>
    <w:p w14:paraId="197A6B6B" w14:textId="47C4B63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noProof/>
          <w:sz w:val="26"/>
          <w:szCs w:val="26"/>
          <w:lang w:val="en-GB" w:eastAsia="en-GB"/>
        </w:rPr>
        <w:lastRenderedPageBreak/>
        <w:drawing>
          <wp:inline distT="0" distB="0" distL="0" distR="0" wp14:anchorId="0C5F6A0B" wp14:editId="4373E2A1">
            <wp:extent cx="1650365" cy="1275715"/>
            <wp:effectExtent l="0" t="0" r="6985" b="63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286" t="12977" r="58931" b="48822"/>
                    <a:stretch/>
                  </pic:blipFill>
                  <pic:spPr bwMode="auto">
                    <a:xfrm>
                      <a:off x="0" y="0"/>
                      <a:ext cx="1650365" cy="1275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7794E8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A. </w:t>
      </w:r>
      <w:r w:rsidRPr="005D66A6">
        <w:rPr>
          <w:bCs/>
          <w:position w:val="-12"/>
          <w:sz w:val="26"/>
          <w:szCs w:val="26"/>
        </w:rPr>
        <w:object w:dxaOrig="1719" w:dyaOrig="400" w14:anchorId="4FCA0647">
          <v:shape id="_x0000_i1064" type="#_x0000_t75" style="width:86.15pt;height:19.9pt" o:ole="">
            <v:imagedata r:id="rId89" o:title=""/>
          </v:shape>
          <o:OLEObject Type="Embed" ProgID="Equation.DSMT4" ShapeID="_x0000_i1064" DrawAspect="Content" ObjectID="_1703915798" r:id="rId90"/>
        </w:object>
      </w:r>
    </w:p>
    <w:p w14:paraId="6E984220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B. </w:t>
      </w:r>
      <w:r w:rsidRPr="005D66A6">
        <w:rPr>
          <w:bCs/>
          <w:position w:val="-12"/>
          <w:sz w:val="26"/>
          <w:szCs w:val="26"/>
        </w:rPr>
        <w:object w:dxaOrig="1820" w:dyaOrig="400" w14:anchorId="145FB467">
          <v:shape id="_x0000_i1065" type="#_x0000_t75" style="width:91.45pt;height:19.9pt" o:ole="">
            <v:imagedata r:id="rId91" o:title=""/>
          </v:shape>
          <o:OLEObject Type="Embed" ProgID="Equation.DSMT4" ShapeID="_x0000_i1065" DrawAspect="Content" ObjectID="_1703915799" r:id="rId92"/>
        </w:object>
      </w:r>
    </w:p>
    <w:p w14:paraId="622DA827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. </w:t>
      </w:r>
      <w:r w:rsidRPr="005D66A6">
        <w:rPr>
          <w:bCs/>
          <w:position w:val="-12"/>
          <w:sz w:val="26"/>
          <w:szCs w:val="26"/>
        </w:rPr>
        <w:object w:dxaOrig="1719" w:dyaOrig="400" w14:anchorId="36988865">
          <v:shape id="_x0000_i1066" type="#_x0000_t75" style="width:86.15pt;height:19.9pt" o:ole="">
            <v:imagedata r:id="rId93" o:title=""/>
          </v:shape>
          <o:OLEObject Type="Embed" ProgID="Equation.DSMT4" ShapeID="_x0000_i1066" DrawAspect="Content" ObjectID="_1703915800" r:id="rId94"/>
        </w:object>
      </w:r>
    </w:p>
    <w:p w14:paraId="0C98DAFB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D. </w:t>
      </w:r>
      <w:r w:rsidRPr="005D66A6">
        <w:rPr>
          <w:bCs/>
          <w:position w:val="-12"/>
          <w:sz w:val="26"/>
          <w:szCs w:val="26"/>
        </w:rPr>
        <w:object w:dxaOrig="1820" w:dyaOrig="400" w14:anchorId="14B54E48">
          <v:shape id="_x0000_i1067" type="#_x0000_t75" style="width:91.45pt;height:19.9pt" o:ole="">
            <v:imagedata r:id="rId95" o:title=""/>
          </v:shape>
          <o:OLEObject Type="Embed" ProgID="Equation.DSMT4" ShapeID="_x0000_i1067" DrawAspect="Content" ObjectID="_1703915801" r:id="rId96"/>
        </w:object>
      </w:r>
    </w:p>
    <w:p w14:paraId="3F2C68EC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5F15777E" w14:textId="3172A70E" w:rsidR="005C6FE5" w:rsidRPr="005D66A6" w:rsidRDefault="005C6FE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âu 1</w:t>
      </w:r>
      <w:r w:rsidR="00F256C5">
        <w:rPr>
          <w:bCs/>
          <w:sz w:val="26"/>
          <w:szCs w:val="26"/>
        </w:rPr>
        <w:t>7</w:t>
      </w:r>
      <w:r w:rsidRPr="005D66A6">
        <w:rPr>
          <w:bCs/>
          <w:sz w:val="26"/>
          <w:szCs w:val="26"/>
        </w:rPr>
        <w:t>.“Nếu hai đường thẳng phân biệt cùng vuông góc với đường thẳng thứ ba thì …”. Hãy tìm cụm từ thích hợp điền vào chỗ chấm</w:t>
      </w:r>
    </w:p>
    <w:p w14:paraId="55961256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A. Hai đường thẳng đó cắt nhau</w:t>
      </w:r>
    </w:p>
    <w:p w14:paraId="794A46DA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B. Hai đường thẳng đó song song</w:t>
      </w:r>
    </w:p>
    <w:p w14:paraId="318D22B1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. Hai đường thẳng đó vuông góc</w:t>
      </w:r>
    </w:p>
    <w:p w14:paraId="0E789FC5" w14:textId="77777777" w:rsidR="000D39F6" w:rsidRPr="005D66A6" w:rsidRDefault="005C6FE5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Hai đường thẳng đó trùng nhau</w:t>
      </w:r>
    </w:p>
    <w:p w14:paraId="1B406110" w14:textId="77777777" w:rsidR="00556765" w:rsidRPr="005D66A6" w:rsidRDefault="0055676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</w:p>
    <w:p w14:paraId="4495F646" w14:textId="36B2779A" w:rsidR="005C6FE5" w:rsidRPr="005D66A6" w:rsidRDefault="005C6FE5" w:rsidP="0054035B">
      <w:pPr>
        <w:pStyle w:val="NormalWeb"/>
        <w:spacing w:before="0" w:beforeAutospacing="0" w:after="0" w:afterAutospacing="0"/>
        <w:ind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Câu </w:t>
      </w:r>
      <w:r w:rsidR="00F256C5">
        <w:rPr>
          <w:bCs/>
          <w:sz w:val="26"/>
          <w:szCs w:val="26"/>
        </w:rPr>
        <w:t>18</w:t>
      </w:r>
      <w:r w:rsidRPr="005D66A6">
        <w:rPr>
          <w:bCs/>
          <w:sz w:val="26"/>
          <w:szCs w:val="26"/>
        </w:rPr>
        <w:t>. Cho hình vẽ, phát biểu nào sau đây sai</w:t>
      </w:r>
    </w:p>
    <w:p w14:paraId="4815ADA0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noProof/>
          <w:sz w:val="26"/>
          <w:szCs w:val="26"/>
          <w:lang w:val="en-GB" w:eastAsia="en-GB"/>
        </w:rPr>
        <w:drawing>
          <wp:inline distT="0" distB="0" distL="0" distR="0" wp14:anchorId="0A88CD7E" wp14:editId="3D400A21">
            <wp:extent cx="1587500" cy="14160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18" t="21574" r="48334" b="41700"/>
                    <a:stretch/>
                  </pic:blipFill>
                  <pic:spPr bwMode="auto">
                    <a:xfrm>
                      <a:off x="0" y="0"/>
                      <a:ext cx="1587500" cy="1416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B2B6EF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A. b//c</w:t>
      </w:r>
      <w:r w:rsidRPr="005D66A6">
        <w:rPr>
          <w:bCs/>
          <w:noProof/>
          <w:sz w:val="26"/>
          <w:szCs w:val="26"/>
        </w:rPr>
        <w:t xml:space="preserve"> </w:t>
      </w:r>
    </w:p>
    <w:p w14:paraId="1D20A034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 xml:space="preserve">B. AB </w:t>
      </w:r>
      <w:r w:rsidRPr="005D66A6">
        <w:rPr>
          <w:bCs/>
          <w:position w:val="-4"/>
          <w:sz w:val="26"/>
          <w:szCs w:val="26"/>
        </w:rPr>
        <w:object w:dxaOrig="240" w:dyaOrig="260" w14:anchorId="5CD16609">
          <v:shape id="_x0000_i1068" type="#_x0000_t75" style="width:11.95pt;height:13.25pt" o:ole="">
            <v:imagedata r:id="rId98" o:title=""/>
          </v:shape>
          <o:OLEObject Type="Embed" ProgID="Equation.DSMT4" ShapeID="_x0000_i1068" DrawAspect="Content" ObjectID="_1703915802" r:id="rId99"/>
        </w:object>
      </w:r>
      <w:r w:rsidRPr="005D66A6">
        <w:rPr>
          <w:bCs/>
          <w:sz w:val="26"/>
          <w:szCs w:val="26"/>
        </w:rPr>
        <w:t>b</w:t>
      </w:r>
    </w:p>
    <w:p w14:paraId="07AEB946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C. AB</w:t>
      </w:r>
      <w:r w:rsidRPr="005D66A6">
        <w:rPr>
          <w:bCs/>
          <w:position w:val="-4"/>
          <w:sz w:val="26"/>
          <w:szCs w:val="26"/>
        </w:rPr>
        <w:object w:dxaOrig="240" w:dyaOrig="260" w14:anchorId="68443D23">
          <v:shape id="_x0000_i1069" type="#_x0000_t75" style="width:11.95pt;height:13.25pt" o:ole="">
            <v:imagedata r:id="rId98" o:title=""/>
          </v:shape>
          <o:OLEObject Type="Embed" ProgID="Equation.DSMT4" ShapeID="_x0000_i1069" DrawAspect="Content" ObjectID="_1703915803" r:id="rId100"/>
        </w:object>
      </w:r>
      <w:r w:rsidRPr="005D66A6">
        <w:rPr>
          <w:bCs/>
          <w:noProof/>
          <w:sz w:val="26"/>
          <w:szCs w:val="26"/>
        </w:rPr>
        <w:t xml:space="preserve"> </w:t>
      </w:r>
      <w:r w:rsidRPr="005D66A6">
        <w:rPr>
          <w:bCs/>
          <w:sz w:val="26"/>
          <w:szCs w:val="26"/>
        </w:rPr>
        <w:t>c</w:t>
      </w:r>
    </w:p>
    <w:p w14:paraId="55065665" w14:textId="77777777" w:rsidR="005C6FE5" w:rsidRPr="005D66A6" w:rsidRDefault="005C6FE5" w:rsidP="0054035B">
      <w:pPr>
        <w:pStyle w:val="NormalWeb"/>
        <w:spacing w:before="0" w:beforeAutospacing="0" w:after="0" w:afterAutospacing="0"/>
        <w:ind w:left="567" w:right="48"/>
        <w:jc w:val="both"/>
        <w:rPr>
          <w:bCs/>
          <w:sz w:val="26"/>
          <w:szCs w:val="26"/>
        </w:rPr>
      </w:pPr>
      <w:r w:rsidRPr="005D66A6">
        <w:rPr>
          <w:bCs/>
          <w:sz w:val="26"/>
          <w:szCs w:val="26"/>
        </w:rPr>
        <w:t>D. a//c</w:t>
      </w:r>
    </w:p>
    <w:p w14:paraId="7D89777A" w14:textId="77777777" w:rsidR="00556765" w:rsidRPr="005D66A6" w:rsidRDefault="00556765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</w:p>
    <w:p w14:paraId="57E840AE" w14:textId="4727524C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19</w:t>
      </w:r>
      <w:r w:rsidRPr="005D66A6">
        <w:rPr>
          <w:rFonts w:eastAsia="Times New Roman" w:cs="Times New Roman"/>
          <w:bCs/>
          <w:sz w:val="26"/>
          <w:szCs w:val="26"/>
        </w:rPr>
        <w:t>: Số nào dưới đây là số hữu tỉ dương?</w:t>
      </w:r>
    </w:p>
    <w:p w14:paraId="040639F1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71B35931">
          <v:shape id="_x0000_i1070" type="#_x0000_t75" style="width:19.9pt;height:33.15pt" o:ole="">
            <v:imagedata r:id="rId101" o:title=""/>
          </v:shape>
          <o:OLEObject Type="Embed" ProgID="Equation.DSMT4" ShapeID="_x0000_i1070" DrawAspect="Content" ObjectID="_1703915804" r:id="rId102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7DE98726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B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0871B074">
          <v:shape id="_x0000_i1071" type="#_x0000_t75" style="width:19.9pt;height:33.15pt" o:ole="">
            <v:imagedata r:id="rId103" o:title=""/>
          </v:shape>
          <o:OLEObject Type="Embed" ProgID="Equation.DSMT4" ShapeID="_x0000_i1071" DrawAspect="Content" ObjectID="_1703915805" r:id="rId104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02F2AA47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C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0C8B0B2A">
          <v:shape id="_x0000_i1072" type="#_x0000_t75" style="width:19.9pt;height:33.15pt" o:ole="">
            <v:imagedata r:id="rId105" o:title=""/>
          </v:shape>
          <o:OLEObject Type="Embed" ProgID="Equation.DSMT4" ShapeID="_x0000_i1072" DrawAspect="Content" ObjectID="_1703915806" r:id="rId106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327B27CE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D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20" w:dyaOrig="660" w14:anchorId="4D380680">
          <v:shape id="_x0000_i1073" type="#_x0000_t75" style="width:21.2pt;height:33.15pt" o:ole="">
            <v:imagedata r:id="rId107" o:title=""/>
          </v:shape>
          <o:OLEObject Type="Embed" ProgID="Equation.DSMT4" ShapeID="_x0000_i1073" DrawAspect="Content" ObjectID="_1703915807" r:id="rId108"/>
        </w:object>
      </w:r>
    </w:p>
    <w:p w14:paraId="7050C4ED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37FBBB59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293ACEDB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3C45E403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719DAF54" w14:textId="77777777" w:rsidR="00556765" w:rsidRPr="005D66A6" w:rsidRDefault="00556765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</w:p>
    <w:p w14:paraId="73D5743A" w14:textId="20DF0761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2</w:t>
      </w:r>
      <w:r w:rsidR="00F256C5">
        <w:rPr>
          <w:rFonts w:eastAsia="Times New Roman" w:cs="Times New Roman"/>
          <w:bCs/>
          <w:sz w:val="26"/>
          <w:szCs w:val="26"/>
        </w:rPr>
        <w:t>0</w:t>
      </w:r>
      <w:r w:rsidRPr="005D66A6">
        <w:rPr>
          <w:rFonts w:eastAsia="Times New Roman" w:cs="Times New Roman"/>
          <w:bCs/>
          <w:sz w:val="26"/>
          <w:szCs w:val="26"/>
        </w:rPr>
        <w:t xml:space="preserve">: Kết quả của phép tính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800" w:dyaOrig="660" w14:anchorId="1E340229">
          <v:shape id="_x0000_i1074" type="#_x0000_t75" style="width:40.2pt;height:33.15pt" o:ole="">
            <v:imagedata r:id="rId109" o:title=""/>
          </v:shape>
          <o:OLEObject Type="Embed" ProgID="Equation.DSMT4" ShapeID="_x0000_i1074" DrawAspect="Content" ObjectID="_1703915808" r:id="rId11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là ?</w:t>
      </w:r>
    </w:p>
    <w:p w14:paraId="5ED8D26C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lastRenderedPageBreak/>
        <w:t xml:space="preserve">A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400" w:dyaOrig="660" w14:anchorId="4C439870">
          <v:shape id="_x0000_i1075" type="#_x0000_t75" style="width:19.9pt;height:33.15pt" o:ole="">
            <v:imagedata r:id="rId111" o:title=""/>
          </v:shape>
          <o:OLEObject Type="Embed" ProgID="Equation.DSMT4" ShapeID="_x0000_i1075" DrawAspect="Content" ObjectID="_1703915809" r:id="rId112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3F0D7517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360" w:dyaOrig="660" w14:anchorId="583BEDB5">
          <v:shape id="_x0000_i1076" type="#_x0000_t75" style="width:18.1pt;height:33.15pt" o:ole="">
            <v:imagedata r:id="rId113" o:title=""/>
          </v:shape>
          <o:OLEObject Type="Embed" ProgID="Equation.DSMT4" ShapeID="_x0000_i1076" DrawAspect="Content" ObjectID="_1703915810" r:id="rId114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0251D6DD" w14:textId="77777777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C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520" w:dyaOrig="660" w14:anchorId="0E1B1D9C">
          <v:shape id="_x0000_i1077" type="#_x0000_t75" style="width:26.05pt;height:33.15pt" o:ole="">
            <v:imagedata r:id="rId115" o:title=""/>
          </v:shape>
          <o:OLEObject Type="Embed" ProgID="Equation.DSMT4" ShapeID="_x0000_i1077" DrawAspect="Content" ObjectID="_1703915811" r:id="rId116"/>
        </w:object>
      </w:r>
      <w:r w:rsidRPr="005D66A6">
        <w:rPr>
          <w:rFonts w:eastAsia="Times New Roman" w:cs="Times New Roman"/>
          <w:bCs/>
          <w:noProof/>
          <w:sz w:val="26"/>
          <w:szCs w:val="26"/>
        </w:rPr>
        <w:t xml:space="preserve">      </w:t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  <w:r w:rsidRPr="005D66A6">
        <w:rPr>
          <w:rFonts w:eastAsia="Times New Roman" w:cs="Times New Roman"/>
          <w:bCs/>
          <w:noProof/>
          <w:sz w:val="26"/>
          <w:szCs w:val="26"/>
        </w:rPr>
        <w:tab/>
      </w:r>
    </w:p>
    <w:p w14:paraId="6C01D452" w14:textId="0B053A85" w:rsidR="00556765" w:rsidRPr="005D66A6" w:rsidRDefault="007718E1" w:rsidP="0004525A">
      <w:pPr>
        <w:spacing w:after="0" w:line="240" w:lineRule="auto"/>
        <w:ind w:left="567"/>
        <w:rPr>
          <w:rFonts w:eastAsia="Times New Roman" w:cs="Times New Roman"/>
          <w:bCs/>
          <w:noProof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</w:rPr>
        <w:t>D.</w:t>
      </w:r>
      <w:r w:rsidRPr="005D66A6">
        <w:rPr>
          <w:rFonts w:eastAsia="Times New Roman" w:cs="Times New Roman"/>
          <w:bCs/>
          <w:noProof/>
          <w:position w:val="-24"/>
          <w:sz w:val="26"/>
          <w:szCs w:val="26"/>
        </w:rPr>
        <w:object w:dxaOrig="540" w:dyaOrig="660" w14:anchorId="414BAFE1">
          <v:shape id="_x0000_i1078" type="#_x0000_t75" style="width:26.95pt;height:33.15pt" o:ole="">
            <v:imagedata r:id="rId117" o:title=""/>
          </v:shape>
          <o:OLEObject Type="Embed" ProgID="Equation.DSMT4" ShapeID="_x0000_i1078" DrawAspect="Content" ObjectID="_1703915812" r:id="rId118"/>
        </w:object>
      </w:r>
    </w:p>
    <w:p w14:paraId="5C371EEE" w14:textId="77777777" w:rsidR="0004525A" w:rsidRPr="005D66A6" w:rsidRDefault="0004525A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</w:p>
    <w:p w14:paraId="3B12DFC2" w14:textId="4808E01A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2</w:t>
      </w:r>
      <w:r w:rsidR="00F256C5">
        <w:rPr>
          <w:rFonts w:eastAsia="Times New Roman" w:cs="Times New Roman"/>
          <w:bCs/>
          <w:sz w:val="26"/>
          <w:szCs w:val="26"/>
        </w:rPr>
        <w:t>1</w:t>
      </w:r>
      <w:r w:rsidRPr="005D66A6">
        <w:rPr>
          <w:rFonts w:eastAsia="Times New Roman" w:cs="Times New Roman"/>
          <w:bCs/>
          <w:sz w:val="26"/>
          <w:szCs w:val="26"/>
        </w:rPr>
        <w:t>: Cho A = (2,5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.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0,36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.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0,4) - [0,125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.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2,34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.</w:t>
      </w:r>
      <w:r w:rsidR="00716CE5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(-8)]. Giá trị của biểu thức A là:</w:t>
      </w:r>
    </w:p>
    <w:p w14:paraId="5E1ED70A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 0,7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02C71FF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 1,7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41E3BE6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 2,7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36ECAE7D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 3,7</w:t>
      </w:r>
    </w:p>
    <w:p w14:paraId="30EEB346" w14:textId="28A587C8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ài </w:t>
      </w:r>
      <w:r w:rsidR="00690CCB" w:rsidRPr="005D66A6">
        <w:rPr>
          <w:rFonts w:eastAsia="Times New Roman" w:cs="Times New Roman"/>
          <w:bCs/>
          <w:sz w:val="26"/>
          <w:szCs w:val="26"/>
        </w:rPr>
        <w:t>2</w:t>
      </w:r>
      <w:r w:rsidR="00F256C5">
        <w:rPr>
          <w:rFonts w:eastAsia="Times New Roman" w:cs="Times New Roman"/>
          <w:bCs/>
          <w:sz w:val="26"/>
          <w:szCs w:val="26"/>
        </w:rPr>
        <w:t>2</w:t>
      </w:r>
      <w:r w:rsidRPr="005D66A6">
        <w:rPr>
          <w:rFonts w:eastAsia="Times New Roman" w:cs="Times New Roman"/>
          <w:bCs/>
          <w:sz w:val="26"/>
          <w:szCs w:val="26"/>
        </w:rPr>
        <w:t xml:space="preserve">: Cho </w:t>
      </w:r>
      <w:r w:rsidRPr="005D66A6">
        <w:rPr>
          <w:rFonts w:eastAsia="Times New Roman" w:cs="Times New Roman"/>
          <w:bCs/>
          <w:position w:val="-30"/>
          <w:sz w:val="26"/>
          <w:szCs w:val="26"/>
        </w:rPr>
        <w:object w:dxaOrig="2860" w:dyaOrig="720" w14:anchorId="2707386F">
          <v:shape id="_x0000_i1079" type="#_x0000_t75" style="width:143.1pt;height:36.65pt" o:ole="">
            <v:imagedata r:id="rId119" o:title=""/>
          </v:shape>
          <o:OLEObject Type="Embed" ProgID="Equation.DSMT4" ShapeID="_x0000_i1079" DrawAspect="Content" ObjectID="_1703915813" r:id="rId12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Giá trị của biểu thức B là:</w:t>
      </w:r>
    </w:p>
    <w:p w14:paraId="5060514E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5B0CCF24">
          <v:shape id="_x0000_i1080" type="#_x0000_t75" style="width:11.95pt;height:33.15pt" o:ole="">
            <v:imagedata r:id="rId121" o:title=""/>
          </v:shape>
          <o:OLEObject Type="Embed" ProgID="Equation.DSMT4" ShapeID="_x0000_i1080" DrawAspect="Content" ObjectID="_1703915814" r:id="rId12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1A1C051D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420" w:dyaOrig="660" w14:anchorId="15738999">
          <v:shape id="_x0000_i1081" type="#_x0000_t75" style="width:21.2pt;height:33.15pt" o:ole="">
            <v:imagedata r:id="rId123" o:title=""/>
          </v:shape>
          <o:OLEObject Type="Embed" ProgID="Equation.DSMT4" ShapeID="_x0000_i1081" DrawAspect="Content" ObjectID="_1703915815" r:id="rId124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3FFCF2F7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0C726D2E">
          <v:shape id="_x0000_i1082" type="#_x0000_t75" style="width:11.95pt;height:33.15pt" o:ole="">
            <v:imagedata r:id="rId125" o:title=""/>
          </v:shape>
          <o:OLEObject Type="Embed" ProgID="Equation.DSMT4" ShapeID="_x0000_i1082" DrawAspect="Content" ObjectID="_1703915816" r:id="rId126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601C7DE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1CD332D6">
          <v:shape id="_x0000_i1083" type="#_x0000_t75" style="width:11.95pt;height:33.15pt" o:ole="">
            <v:imagedata r:id="rId127" o:title=""/>
          </v:shape>
          <o:OLEObject Type="Embed" ProgID="Equation.DSMT4" ShapeID="_x0000_i1083" DrawAspect="Content" ObjectID="_1703915817" r:id="rId128"/>
        </w:object>
      </w:r>
    </w:p>
    <w:p w14:paraId="6D5D7D31" w14:textId="27859BF9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ài 2</w:t>
      </w:r>
      <w:r w:rsidR="00F256C5">
        <w:rPr>
          <w:rFonts w:eastAsia="Times New Roman" w:cs="Times New Roman"/>
          <w:bCs/>
          <w:sz w:val="26"/>
          <w:szCs w:val="26"/>
        </w:rPr>
        <w:t>3</w:t>
      </w:r>
      <w:r w:rsidRPr="005D66A6">
        <w:rPr>
          <w:rFonts w:eastAsia="Times New Roman" w:cs="Times New Roman"/>
          <w:bCs/>
          <w:sz w:val="26"/>
          <w:szCs w:val="26"/>
        </w:rPr>
        <w:t xml:space="preserve">: Cho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1280" w:dyaOrig="660" w14:anchorId="6D520D43">
          <v:shape id="_x0000_i1084" type="#_x0000_t75" style="width:64.05pt;height:33.15pt" o:ole="">
            <v:imagedata r:id="rId129" o:title=""/>
          </v:shape>
          <o:OLEObject Type="Embed" ProgID="Equation.DSMT4" ShapeID="_x0000_i1084" DrawAspect="Content" ObjectID="_1703915818" r:id="rId13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Giá trị của x  là:</w:t>
      </w:r>
    </w:p>
    <w:p w14:paraId="3698B012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80" w:dyaOrig="660" w14:anchorId="7FD3B527">
          <v:shape id="_x0000_i1085" type="#_x0000_t75" style="width:19.45pt;height:33.15pt" o:ole="">
            <v:imagedata r:id="rId131" o:title=""/>
          </v:shape>
          <o:OLEObject Type="Embed" ProgID="Equation.DSMT4" ShapeID="_x0000_i1085" DrawAspect="Content" ObjectID="_1703915819" r:id="rId13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1AA77257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77D99612">
          <v:shape id="_x0000_i1086" type="#_x0000_t75" style="width:11.95pt;height:33.15pt" o:ole="">
            <v:imagedata r:id="rId133" o:title=""/>
          </v:shape>
          <o:OLEObject Type="Embed" ProgID="Equation.DSMT4" ShapeID="_x0000_i1086" DrawAspect="Content" ObjectID="_1703915820" r:id="rId134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4DA383E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715F28F2">
          <v:shape id="_x0000_i1087" type="#_x0000_t75" style="width:11.95pt;height:33.15pt" o:ole="">
            <v:imagedata r:id="rId135" o:title=""/>
          </v:shape>
          <o:OLEObject Type="Embed" ProgID="Equation.DSMT4" ShapeID="_x0000_i1087" DrawAspect="Content" ObjectID="_1703915821" r:id="rId136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2AC64AF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6AB2C838">
          <v:shape id="_x0000_i1088" type="#_x0000_t75" style="width:11.95pt;height:33.15pt" o:ole="">
            <v:imagedata r:id="rId137" o:title=""/>
          </v:shape>
          <o:OLEObject Type="Embed" ProgID="Equation.DSMT4" ShapeID="_x0000_i1088" DrawAspect="Content" ObjectID="_1703915822" r:id="rId138"/>
        </w:object>
      </w:r>
    </w:p>
    <w:p w14:paraId="138B5BE6" w14:textId="77777777" w:rsidR="00556765" w:rsidRPr="00984E7B" w:rsidRDefault="00556765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0"/>
          <w:szCs w:val="20"/>
        </w:rPr>
      </w:pPr>
    </w:p>
    <w:p w14:paraId="0A9F7654" w14:textId="3BD54D75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ài </w:t>
      </w:r>
      <w:r w:rsidR="00690CCB" w:rsidRPr="005D66A6">
        <w:rPr>
          <w:rFonts w:eastAsia="Times New Roman" w:cs="Times New Roman"/>
          <w:bCs/>
          <w:sz w:val="26"/>
          <w:szCs w:val="26"/>
        </w:rPr>
        <w:t>2</w:t>
      </w:r>
      <w:r w:rsidR="00F256C5">
        <w:rPr>
          <w:rFonts w:eastAsia="Times New Roman" w:cs="Times New Roman"/>
          <w:bCs/>
          <w:sz w:val="26"/>
          <w:szCs w:val="26"/>
        </w:rPr>
        <w:t>4</w:t>
      </w:r>
      <w:r w:rsidRPr="005D66A6">
        <w:rPr>
          <w:rFonts w:eastAsia="Times New Roman" w:cs="Times New Roman"/>
          <w:bCs/>
          <w:sz w:val="26"/>
          <w:szCs w:val="26"/>
        </w:rPr>
        <w:t xml:space="preserve">: Trong các số hữu tỉ dưới đây số nào nhỏ hơn </w:t>
      </w:r>
      <w:r w:rsidRPr="005D66A6">
        <w:rPr>
          <w:rFonts w:eastAsia="Times New Roman" w:cs="Times New Roman"/>
          <w:bCs/>
          <w:position w:val="-4"/>
          <w:sz w:val="26"/>
          <w:szCs w:val="26"/>
        </w:rPr>
        <w:object w:dxaOrig="360" w:dyaOrig="260" w14:anchorId="67B7F35E">
          <v:shape id="_x0000_i1089" type="#_x0000_t75" style="width:18.1pt;height:13.25pt" o:ole="">
            <v:imagedata r:id="rId139" o:title=""/>
          </v:shape>
          <o:OLEObject Type="Embed" ProgID="Equation.DSMT4" ShapeID="_x0000_i1089" DrawAspect="Content" ObjectID="_1703915823" r:id="rId14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?</w:t>
      </w:r>
    </w:p>
    <w:p w14:paraId="228B2572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80" w:dyaOrig="660" w14:anchorId="170053FD">
          <v:shape id="_x0000_i1090" type="#_x0000_t75" style="width:19.45pt;height:33.15pt" o:ole="">
            <v:imagedata r:id="rId141" o:title=""/>
          </v:shape>
          <o:OLEObject Type="Embed" ProgID="Equation.DSMT4" ShapeID="_x0000_i1090" DrawAspect="Content" ObjectID="_1703915824" r:id="rId14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4F285157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02A2C789">
          <v:shape id="_x0000_i1091" type="#_x0000_t75" style="width:11.95pt;height:33.15pt" o:ole="">
            <v:imagedata r:id="rId143" o:title=""/>
          </v:shape>
          <o:OLEObject Type="Embed" ProgID="Equation.DSMT4" ShapeID="_x0000_i1091" DrawAspect="Content" ObjectID="_1703915825" r:id="rId144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58C56905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39CD9635">
          <v:shape id="_x0000_i1092" type="#_x0000_t75" style="width:11.95pt;height:33.15pt" o:ole="">
            <v:imagedata r:id="rId145" o:title=""/>
          </v:shape>
          <o:OLEObject Type="Embed" ProgID="Equation.DSMT4" ShapeID="_x0000_i1092" DrawAspect="Content" ObjectID="_1703915826" r:id="rId146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85ACCAB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1F083504">
          <v:shape id="_x0000_i1093" type="#_x0000_t75" style="width:11.95pt;height:33.15pt" o:ole="">
            <v:imagedata r:id="rId147" o:title=""/>
          </v:shape>
          <o:OLEObject Type="Embed" ProgID="Equation.DSMT4" ShapeID="_x0000_i1093" DrawAspect="Content" ObjectID="_1703915827" r:id="rId148"/>
        </w:object>
      </w:r>
    </w:p>
    <w:p w14:paraId="0091E286" w14:textId="77777777" w:rsidR="00556765" w:rsidRPr="00984E7B" w:rsidRDefault="00556765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0"/>
          <w:szCs w:val="20"/>
        </w:rPr>
      </w:pPr>
    </w:p>
    <w:p w14:paraId="2D0E4347" w14:textId="6032C2EE" w:rsidR="007718E1" w:rsidRPr="005D66A6" w:rsidRDefault="007718E1" w:rsidP="0054035B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04525A" w:rsidRPr="005D66A6">
        <w:rPr>
          <w:rFonts w:eastAsia="Times New Roman" w:cs="Times New Roman"/>
          <w:bCs/>
          <w:sz w:val="26"/>
          <w:szCs w:val="26"/>
        </w:rPr>
        <w:t>2</w:t>
      </w:r>
      <w:r w:rsidR="00F256C5">
        <w:rPr>
          <w:rFonts w:eastAsia="Times New Roman" w:cs="Times New Roman"/>
          <w:bCs/>
          <w:sz w:val="26"/>
          <w:szCs w:val="26"/>
        </w:rPr>
        <w:t>5</w:t>
      </w:r>
      <w:r w:rsidRPr="005D66A6">
        <w:rPr>
          <w:rFonts w:eastAsia="Times New Roman" w:cs="Times New Roman"/>
          <w:bCs/>
          <w:sz w:val="26"/>
          <w:szCs w:val="26"/>
        </w:rPr>
        <w:t>: Số nào dưới đây là số hữu tỉ âm ?</w:t>
      </w:r>
    </w:p>
    <w:p w14:paraId="1737CDBE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lastRenderedPageBreak/>
        <w:t>A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20" w:dyaOrig="660" w14:anchorId="0166BE7A">
          <v:shape id="_x0000_i1094" type="#_x0000_t75" style="width:15.9pt;height:33.15pt" o:ole="">
            <v:imagedata r:id="rId149" o:title=""/>
          </v:shape>
          <o:OLEObject Type="Embed" ProgID="Equation.DSMT4" ShapeID="_x0000_i1094" DrawAspect="Content" ObjectID="_1703915828" r:id="rId150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52DCA86C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400" w:dyaOrig="660" w14:anchorId="5DA5FC66">
          <v:shape id="_x0000_i1095" type="#_x0000_t75" style="width:19.9pt;height:33.15pt" o:ole="">
            <v:imagedata r:id="rId151" o:title=""/>
          </v:shape>
          <o:OLEObject Type="Embed" ProgID="Equation.DSMT4" ShapeID="_x0000_i1095" DrawAspect="Content" ObjectID="_1703915829" r:id="rId15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76360C20" w14:textId="77777777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60" w14:anchorId="43D0CA18">
          <v:shape id="_x0000_i1096" type="#_x0000_t75" style="width:11.95pt;height:33.15pt" o:ole="">
            <v:imagedata r:id="rId153" o:title=""/>
          </v:shape>
          <o:OLEObject Type="Embed" ProgID="Equation.DSMT4" ShapeID="_x0000_i1096" DrawAspect="Content" ObjectID="_1703915830" r:id="rId154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   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458077D8" w14:textId="4C8F8F4A" w:rsidR="007718E1" w:rsidRPr="005D66A6" w:rsidRDefault="007718E1" w:rsidP="0054035B">
      <w:p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400" w:dyaOrig="660" w14:anchorId="3BE5D562">
          <v:shape id="_x0000_i1097" type="#_x0000_t75" style="width:19.9pt;height:33.15pt" o:ole="">
            <v:imagedata r:id="rId155" o:title=""/>
          </v:shape>
          <o:OLEObject Type="Embed" ProgID="Equation.DSMT4" ShapeID="_x0000_i1097" DrawAspect="Content" ObjectID="_1703915831" r:id="rId156"/>
        </w:object>
      </w:r>
    </w:p>
    <w:p w14:paraId="7EBD0F05" w14:textId="71DA0546" w:rsidR="007718E1" w:rsidRPr="005D66A6" w:rsidRDefault="007718E1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26</w:t>
      </w:r>
      <w:r w:rsidRPr="005D66A6">
        <w:rPr>
          <w:rFonts w:eastAsia="Times New Roman" w:cs="Times New Roman"/>
          <w:bCs/>
          <w:sz w:val="26"/>
          <w:szCs w:val="26"/>
        </w:rPr>
        <w:t xml:space="preserve">: Tính </w:t>
      </w:r>
      <w:r w:rsidRPr="005D66A6">
        <w:rPr>
          <w:rFonts w:eastAsia="Times New Roman" w:cs="Times New Roman"/>
          <w:bCs/>
          <w:position w:val="-28"/>
          <w:sz w:val="26"/>
          <w:szCs w:val="26"/>
        </w:rPr>
        <w:object w:dxaOrig="540" w:dyaOrig="740" w14:anchorId="7B37E232">
          <v:shape id="_x0000_i1098" type="#_x0000_t75" style="width:26.95pt;height:36.65pt" o:ole="">
            <v:imagedata r:id="rId157" o:title=""/>
          </v:shape>
          <o:OLEObject Type="Embed" ProgID="Equation.DSMT4" ShapeID="_x0000_i1098" DrawAspect="Content" ObjectID="_1703915832" r:id="rId158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. Chọn đáp án đúng </w:t>
      </w:r>
    </w:p>
    <w:p w14:paraId="4C68C600" w14:textId="0780480D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20" w:dyaOrig="620" w14:anchorId="29ED90F3">
          <v:shape id="_x0000_i1099" type="#_x0000_t75" style="width:10.6pt;height:30.9pt" o:ole="">
            <v:imagedata r:id="rId159" o:title=""/>
          </v:shape>
          <o:OLEObject Type="Embed" ProgID="Equation.DSMT4" ShapeID="_x0000_i1099" DrawAspect="Content" ObjectID="_1703915833" r:id="rId160"/>
        </w:object>
      </w:r>
    </w:p>
    <w:p w14:paraId="69E3F040" w14:textId="2EA73A33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B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60" w:dyaOrig="620" w14:anchorId="19DE8CA0">
          <v:shape id="_x0000_i1100" type="#_x0000_t75" style="width:18.55pt;height:30.9pt" o:ole="">
            <v:imagedata r:id="rId161" o:title=""/>
          </v:shape>
          <o:OLEObject Type="Embed" ProgID="Equation.DSMT4" ShapeID="_x0000_i1100" DrawAspect="Content" ObjectID="_1703915834" r:id="rId162"/>
        </w:object>
      </w:r>
    </w:p>
    <w:p w14:paraId="447511E5" w14:textId="27AA8079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240" w:dyaOrig="620" w14:anchorId="09C5A182">
          <v:shape id="_x0000_i1101" type="#_x0000_t75" style="width:12.35pt;height:30.9pt" o:ole="">
            <v:imagedata r:id="rId163" o:title=""/>
          </v:shape>
          <o:OLEObject Type="Embed" ProgID="Equation.DSMT4" ShapeID="_x0000_i1101" DrawAspect="Content" ObjectID="_1703915835" r:id="rId164"/>
        </w:object>
      </w:r>
    </w:p>
    <w:p w14:paraId="35F61D84" w14:textId="60707BC2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60" w:dyaOrig="620" w14:anchorId="7DD1A15C">
          <v:shape id="_x0000_i1102" type="#_x0000_t75" style="width:18.55pt;height:30.9pt" o:ole="">
            <v:imagedata r:id="rId165" o:title=""/>
          </v:shape>
          <o:OLEObject Type="Embed" ProgID="Equation.DSMT4" ShapeID="_x0000_i1102" DrawAspect="Content" ObjectID="_1703915836" r:id="rId166"/>
        </w:object>
      </w:r>
    </w:p>
    <w:p w14:paraId="3DD71D9B" w14:textId="025722FB" w:rsidR="007718E1" w:rsidRPr="005D66A6" w:rsidRDefault="007718E1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27</w:t>
      </w:r>
      <w:r w:rsidRPr="005D66A6">
        <w:rPr>
          <w:rFonts w:eastAsia="Times New Roman" w:cs="Times New Roman"/>
          <w:bCs/>
          <w:sz w:val="26"/>
          <w:szCs w:val="26"/>
        </w:rPr>
        <w:t xml:space="preserve">:  Cho biểu thức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980" w:dyaOrig="660" w14:anchorId="6E283BE8">
          <v:shape id="_x0000_i1103" type="#_x0000_t75" style="width:49.05pt;height:33.55pt" o:ole="">
            <v:imagedata r:id="rId167" o:title=""/>
          </v:shape>
          <o:OLEObject Type="Embed" ProgID="Equation.DSMT4" ShapeID="_x0000_i1103" DrawAspect="Content" ObjectID="_1703915837" r:id="rId168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. Chọn đáp án đúng </w:t>
      </w:r>
    </w:p>
    <w:p w14:paraId="6A8427DF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A = 5   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A3F0F35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A &lt; 1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E341FFB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A = 2                        </w:t>
      </w:r>
    </w:p>
    <w:p w14:paraId="0097962F" w14:textId="50372285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A=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320" w:dyaOrig="620" w14:anchorId="188F2C4B">
          <v:shape id="_x0000_i1104" type="#_x0000_t75" style="width:16.35pt;height:30.9pt" o:ole="">
            <v:imagedata r:id="rId169" o:title=""/>
          </v:shape>
          <o:OLEObject Type="Embed" ProgID="Equation.DSMT4" ShapeID="_x0000_i1104" DrawAspect="Content" ObjectID="_1703915838" r:id="rId170"/>
        </w:object>
      </w:r>
    </w:p>
    <w:p w14:paraId="52693881" w14:textId="7E0FF8B6" w:rsidR="007718E1" w:rsidRPr="005D66A6" w:rsidRDefault="007718E1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28</w:t>
      </w:r>
      <w:r w:rsidRPr="005D66A6">
        <w:rPr>
          <w:rFonts w:eastAsia="Times New Roman" w:cs="Times New Roman"/>
          <w:bCs/>
          <w:sz w:val="26"/>
          <w:szCs w:val="26"/>
        </w:rPr>
        <w:t>: Chọn đáp án đúng</w:t>
      </w:r>
      <w:r w:rsidR="0038117E" w:rsidRPr="005D66A6">
        <w:rPr>
          <w:rFonts w:eastAsia="Times New Roman" w:cs="Times New Roman"/>
          <w:bCs/>
          <w:sz w:val="26"/>
          <w:szCs w:val="26"/>
        </w:rPr>
        <w:t>.</w:t>
      </w:r>
      <w:r w:rsidRPr="005D66A6">
        <w:rPr>
          <w:rFonts w:eastAsia="Times New Roman" w:cs="Times New Roman"/>
          <w:bCs/>
          <w:sz w:val="26"/>
          <w:szCs w:val="26"/>
        </w:rPr>
        <w:t xml:space="preserve"> Nếu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660" w:dyaOrig="620" w14:anchorId="47A2FA35">
          <v:shape id="_x0000_i1105" type="#_x0000_t75" style="width:33.55pt;height:30.9pt" o:ole="">
            <v:imagedata r:id="rId171" o:title=""/>
          </v:shape>
          <o:OLEObject Type="Embed" ProgID="Equation.DSMT4" ShapeID="_x0000_i1105" DrawAspect="Content" ObjectID="_1703915839" r:id="rId17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thì </w:t>
      </w:r>
    </w:p>
    <w:p w14:paraId="1FD8E787" w14:textId="1248A2F8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="001F3F96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>a</w:t>
      </w:r>
      <w:r w:rsidR="001F3F96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 xml:space="preserve">= c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59B04D8B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ac = bd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7EB9F10A" w14:textId="03A955AE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C. ad =</w:t>
      </w:r>
      <w:r w:rsidR="001F3F96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 xml:space="preserve">bc            </w: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29A985E2" w14:textId="5B9BAFF3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b = d</w:t>
      </w:r>
    </w:p>
    <w:p w14:paraId="4E3FCAB0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6781E5F2" w14:textId="3DD1D7C8" w:rsidR="007718E1" w:rsidRPr="005D66A6" w:rsidRDefault="007718E1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29</w:t>
      </w:r>
      <w:r w:rsidRPr="005D66A6">
        <w:rPr>
          <w:rFonts w:eastAsia="Times New Roman" w:cs="Times New Roman"/>
          <w:bCs/>
          <w:sz w:val="26"/>
          <w:szCs w:val="26"/>
        </w:rPr>
        <w:t xml:space="preserve">: Tìm hai số x, y biết </w:t>
      </w:r>
      <w:r w:rsidRPr="005D66A6">
        <w:rPr>
          <w:rFonts w:eastAsia="Times New Roman" w:cs="Times New Roman"/>
          <w:bCs/>
          <w:position w:val="-24"/>
          <w:sz w:val="26"/>
          <w:szCs w:val="26"/>
        </w:rPr>
        <w:object w:dxaOrig="660" w:dyaOrig="620" w14:anchorId="5265AF99">
          <v:shape id="_x0000_i1106" type="#_x0000_t75" style="width:33.55pt;height:30.9pt" o:ole="">
            <v:imagedata r:id="rId173" o:title=""/>
          </v:shape>
          <o:OLEObject Type="Embed" ProgID="Equation.DSMT4" ShapeID="_x0000_i1106" DrawAspect="Content" ObjectID="_1703915840" r:id="rId174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 và  2x – y = 7. Chọn đáp án đúng</w:t>
      </w:r>
    </w:p>
    <w:p w14:paraId="2A1CB79A" w14:textId="556E8CA8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A.</w:t>
      </w:r>
      <w:r w:rsidR="0038117E" w:rsidRPr="005D66A6">
        <w:rPr>
          <w:rFonts w:eastAsia="Times New Roman" w:cs="Times New Roman"/>
          <w:bCs/>
          <w:sz w:val="26"/>
          <w:szCs w:val="26"/>
        </w:rPr>
        <w:t xml:space="preserve"> </w:t>
      </w:r>
      <w:r w:rsidRPr="005D66A6">
        <w:rPr>
          <w:rFonts w:eastAsia="Times New Roman" w:cs="Times New Roman"/>
          <w:bCs/>
          <w:sz w:val="26"/>
          <w:szCs w:val="26"/>
        </w:rPr>
        <w:t xml:space="preserve">21; 35            </w:t>
      </w:r>
    </w:p>
    <w:p w14:paraId="13BD15DE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35; 21        </w:t>
      </w:r>
    </w:p>
    <w:p w14:paraId="0F631F9F" w14:textId="77777777" w:rsidR="008D18AD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21; 30     </w:t>
      </w:r>
    </w:p>
    <w:p w14:paraId="7D5F739D" w14:textId="0D16FDEC" w:rsidR="007718E1" w:rsidRPr="005D66A6" w:rsidRDefault="007718E1" w:rsidP="0054035B">
      <w:pPr>
        <w:spacing w:after="0" w:line="240" w:lineRule="auto"/>
        <w:ind w:left="567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>D. 35; 20</w:t>
      </w:r>
    </w:p>
    <w:p w14:paraId="1A4BF079" w14:textId="77777777" w:rsidR="00556765" w:rsidRPr="005D66A6" w:rsidRDefault="00556765" w:rsidP="0054035B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</w:p>
    <w:p w14:paraId="51E35428" w14:textId="314EAA38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  <w:lang w:val="nb-NO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3</w:t>
      </w:r>
      <w:r w:rsidR="00F256C5">
        <w:rPr>
          <w:rFonts w:eastAsia="Times New Roman" w:cs="Times New Roman"/>
          <w:bCs/>
          <w:sz w:val="26"/>
          <w:szCs w:val="26"/>
        </w:rPr>
        <w:t>0</w:t>
      </w:r>
      <w:r w:rsidRPr="005D66A6">
        <w:rPr>
          <w:rFonts w:eastAsia="Times New Roman" w:cs="Times New Roman"/>
          <w:bCs/>
          <w:sz w:val="26"/>
          <w:szCs w:val="26"/>
        </w:rPr>
        <w:t xml:space="preserve">: </w:t>
      </w:r>
      <w:r w:rsidRPr="005D66A6">
        <w:rPr>
          <w:rFonts w:cs="Times New Roman"/>
          <w:bCs/>
          <w:sz w:val="26"/>
          <w:szCs w:val="26"/>
          <w:lang w:val="nb-NO"/>
        </w:rPr>
        <w:t xml:space="preserve">Số quyển tập khối lớp 6 và khối lớp 7 đóng góp để ủng hộ các bạn học sinh khó khăn người dân tộc thiểu số lần lượt tỉ lệ với 7; 5 và số quyển tập góp được tổng cộng là 1440 quyển. Tính  quyển tập của khối 6, khối 7 đã đóng góp ủng hộ. Chọn đáp án đúng </w:t>
      </w:r>
    </w:p>
    <w:p w14:paraId="4768F457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nb-NO"/>
        </w:rPr>
      </w:pPr>
      <w:r w:rsidRPr="005D66A6">
        <w:rPr>
          <w:rFonts w:cs="Times New Roman"/>
          <w:bCs/>
          <w:sz w:val="26"/>
          <w:szCs w:val="26"/>
          <w:lang w:val="nb-NO"/>
        </w:rPr>
        <w:t xml:space="preserve">A.840; 600          </w:t>
      </w:r>
    </w:p>
    <w:p w14:paraId="65444C44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nb-NO"/>
        </w:rPr>
      </w:pPr>
      <w:r w:rsidRPr="005D66A6">
        <w:rPr>
          <w:rFonts w:cs="Times New Roman"/>
          <w:bCs/>
          <w:sz w:val="26"/>
          <w:szCs w:val="26"/>
          <w:lang w:val="nb-NO"/>
        </w:rPr>
        <w:t xml:space="preserve">B. 600; 840       </w:t>
      </w:r>
    </w:p>
    <w:p w14:paraId="019B09F5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nb-NO"/>
        </w:rPr>
      </w:pPr>
      <w:r w:rsidRPr="005D66A6">
        <w:rPr>
          <w:rFonts w:cs="Times New Roman"/>
          <w:bCs/>
          <w:sz w:val="26"/>
          <w:szCs w:val="26"/>
          <w:lang w:val="nb-NO"/>
        </w:rPr>
        <w:t xml:space="preserve">C. 900; 540               </w:t>
      </w:r>
    </w:p>
    <w:p w14:paraId="192061C5" w14:textId="082EAC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nb-NO"/>
        </w:rPr>
      </w:pPr>
      <w:r w:rsidRPr="005D66A6">
        <w:rPr>
          <w:rFonts w:cs="Times New Roman"/>
          <w:bCs/>
          <w:sz w:val="26"/>
          <w:szCs w:val="26"/>
          <w:lang w:val="nb-NO"/>
        </w:rPr>
        <w:t xml:space="preserve">D.750; 690                </w:t>
      </w:r>
    </w:p>
    <w:p w14:paraId="0F24AC9D" w14:textId="77777777" w:rsidR="0004525A" w:rsidRPr="005D66A6" w:rsidRDefault="0004525A" w:rsidP="0054035B">
      <w:pPr>
        <w:spacing w:after="0" w:line="240" w:lineRule="auto"/>
        <w:rPr>
          <w:rFonts w:cs="Times New Roman"/>
          <w:bCs/>
          <w:sz w:val="26"/>
          <w:szCs w:val="26"/>
          <w:lang w:val="pt-BR"/>
        </w:rPr>
      </w:pPr>
    </w:p>
    <w:p w14:paraId="0A5370E0" w14:textId="2F945CD6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  <w:lang w:val="pt-BR"/>
        </w:rPr>
      </w:pPr>
      <w:r w:rsidRPr="005D66A6">
        <w:rPr>
          <w:rFonts w:cs="Times New Roman"/>
          <w:bCs/>
          <w:sz w:val="26"/>
          <w:szCs w:val="26"/>
          <w:lang w:val="pt-BR"/>
        </w:rPr>
        <w:lastRenderedPageBreak/>
        <w:t xml:space="preserve">Câu </w:t>
      </w:r>
      <w:r w:rsidR="00690CCB" w:rsidRPr="005D66A6">
        <w:rPr>
          <w:rFonts w:cs="Times New Roman"/>
          <w:bCs/>
          <w:sz w:val="26"/>
          <w:szCs w:val="26"/>
          <w:lang w:val="pt-BR"/>
        </w:rPr>
        <w:t>3</w:t>
      </w:r>
      <w:r w:rsidR="00F256C5">
        <w:rPr>
          <w:rFonts w:cs="Times New Roman"/>
          <w:bCs/>
          <w:sz w:val="26"/>
          <w:szCs w:val="26"/>
          <w:lang w:val="pt-BR"/>
        </w:rPr>
        <w:t>1</w:t>
      </w:r>
      <w:r w:rsidRPr="005D66A6">
        <w:rPr>
          <w:rFonts w:cs="Times New Roman"/>
          <w:bCs/>
          <w:sz w:val="26"/>
          <w:szCs w:val="26"/>
          <w:lang w:val="pt-BR"/>
        </w:rPr>
        <w:t xml:space="preserve">: Số học sinh giỏi của ba lớp 7A, 7B, 7C tỉ lệ với các số 7; 8; 9. Biết số học sinh giỏi của lớp 7C nhiều hơn số học sinh giỏi của lớp 7B là 2 học sinh. Hỏi mỗi lớp có bao nhiêu học sinh giỏi? Chọn đáp án đúng </w:t>
      </w:r>
    </w:p>
    <w:p w14:paraId="3E50D456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pt-BR"/>
        </w:rPr>
      </w:pPr>
      <w:r w:rsidRPr="005D66A6">
        <w:rPr>
          <w:rFonts w:cs="Times New Roman"/>
          <w:bCs/>
          <w:sz w:val="26"/>
          <w:szCs w:val="26"/>
          <w:lang w:val="pt-BR"/>
        </w:rPr>
        <w:t xml:space="preserve">A.14; 16; 18     </w:t>
      </w:r>
    </w:p>
    <w:p w14:paraId="099C1969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pt-BR"/>
        </w:rPr>
      </w:pPr>
      <w:r w:rsidRPr="005D66A6">
        <w:rPr>
          <w:rFonts w:cs="Times New Roman"/>
          <w:bCs/>
          <w:sz w:val="26"/>
          <w:szCs w:val="26"/>
          <w:lang w:val="pt-BR"/>
        </w:rPr>
        <w:t xml:space="preserve">B. 14; 16; 20             </w:t>
      </w:r>
    </w:p>
    <w:p w14:paraId="209DFAEA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pt-BR"/>
        </w:rPr>
      </w:pPr>
      <w:r w:rsidRPr="005D66A6">
        <w:rPr>
          <w:rFonts w:cs="Times New Roman"/>
          <w:bCs/>
          <w:sz w:val="26"/>
          <w:szCs w:val="26"/>
          <w:lang w:val="pt-BR"/>
        </w:rPr>
        <w:t xml:space="preserve">C.18; 16; 14             </w:t>
      </w:r>
    </w:p>
    <w:p w14:paraId="3E1DFE98" w14:textId="4487964E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lang w:val="pt-BR"/>
        </w:rPr>
      </w:pPr>
      <w:r w:rsidRPr="005D66A6">
        <w:rPr>
          <w:rFonts w:cs="Times New Roman"/>
          <w:bCs/>
          <w:sz w:val="26"/>
          <w:szCs w:val="26"/>
          <w:lang w:val="pt-BR"/>
        </w:rPr>
        <w:t>D.16; 18; 14</w:t>
      </w:r>
    </w:p>
    <w:p w14:paraId="077A0597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1FBCD00F" w14:textId="29018BDE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</w:rPr>
        <w:t>3</w:t>
      </w:r>
      <w:r w:rsidR="00F256C5">
        <w:rPr>
          <w:rFonts w:cs="Times New Roman"/>
          <w:bCs/>
          <w:sz w:val="26"/>
          <w:szCs w:val="26"/>
        </w:rPr>
        <w:t>2</w:t>
      </w:r>
      <w:r w:rsidRPr="005D66A6">
        <w:rPr>
          <w:rFonts w:cs="Times New Roman"/>
          <w:bCs/>
          <w:sz w:val="26"/>
          <w:szCs w:val="26"/>
        </w:rPr>
        <w:t xml:space="preserve">:  Tìm ba số x, y , z biết </w:t>
      </w:r>
      <w:r w:rsidRPr="005D66A6">
        <w:rPr>
          <w:rFonts w:cs="Times New Roman"/>
          <w:bCs/>
          <w:position w:val="-24"/>
          <w:sz w:val="26"/>
          <w:szCs w:val="26"/>
        </w:rPr>
        <w:object w:dxaOrig="1040" w:dyaOrig="620" w14:anchorId="220E7373">
          <v:shape id="_x0000_i1107" type="#_x0000_t75" style="width:52.55pt;height:30.9pt" o:ole="">
            <v:imagedata r:id="rId175" o:title=""/>
          </v:shape>
          <o:OLEObject Type="Embed" ProgID="Equation.DSMT4" ShapeID="_x0000_i1107" DrawAspect="Content" ObjectID="_1703915841" r:id="rId176"/>
        </w:object>
      </w:r>
      <w:r w:rsidRPr="005D66A6">
        <w:rPr>
          <w:rFonts w:cs="Times New Roman"/>
          <w:bCs/>
          <w:sz w:val="26"/>
          <w:szCs w:val="26"/>
        </w:rPr>
        <w:t xml:space="preserve"> và x + y + z = 12</w:t>
      </w:r>
    </w:p>
    <w:p w14:paraId="298683D3" w14:textId="35F2261E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</w:t>
      </w:r>
      <w:r w:rsidR="0047117A" w:rsidRPr="005D66A6">
        <w:rPr>
          <w:rFonts w:cs="Times New Roman"/>
          <w:bCs/>
          <w:sz w:val="26"/>
          <w:szCs w:val="26"/>
        </w:rPr>
        <w:t xml:space="preserve"> </w:t>
      </w:r>
      <w:r w:rsidRPr="005D66A6">
        <w:rPr>
          <w:rFonts w:cs="Times New Roman"/>
          <w:bCs/>
          <w:sz w:val="26"/>
          <w:szCs w:val="26"/>
        </w:rPr>
        <w:t>x = 3, y =4, z = 5</w:t>
      </w:r>
    </w:p>
    <w:p w14:paraId="287C0E38" w14:textId="25AD1189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x= -3, y = 4, z = 5</w:t>
      </w:r>
    </w:p>
    <w:p w14:paraId="3A3A48A5" w14:textId="7B8676EE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x = -3, y = -4, z = -5</w:t>
      </w:r>
    </w:p>
    <w:p w14:paraId="6901B4A9" w14:textId="708D7135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x = -3</w:t>
      </w:r>
      <w:r w:rsidR="0047117A" w:rsidRPr="005D66A6">
        <w:rPr>
          <w:rFonts w:cs="Times New Roman"/>
          <w:bCs/>
          <w:sz w:val="26"/>
          <w:szCs w:val="26"/>
        </w:rPr>
        <w:t>,</w:t>
      </w:r>
      <w:r w:rsidRPr="005D66A6">
        <w:rPr>
          <w:rFonts w:cs="Times New Roman"/>
          <w:bCs/>
          <w:sz w:val="26"/>
          <w:szCs w:val="26"/>
        </w:rPr>
        <w:t xml:space="preserve"> y = - 4, z = 5</w:t>
      </w:r>
    </w:p>
    <w:p w14:paraId="64125832" w14:textId="77777777" w:rsidR="00556765" w:rsidRPr="00984E7B" w:rsidRDefault="00556765" w:rsidP="0054035B">
      <w:pPr>
        <w:spacing w:after="0" w:line="240" w:lineRule="auto"/>
        <w:rPr>
          <w:rFonts w:cs="Times New Roman"/>
          <w:bCs/>
          <w:sz w:val="20"/>
          <w:szCs w:val="20"/>
        </w:rPr>
      </w:pPr>
    </w:p>
    <w:p w14:paraId="1FF492EE" w14:textId="7050B405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690CCB" w:rsidRPr="005D66A6">
        <w:rPr>
          <w:rFonts w:cs="Times New Roman"/>
          <w:bCs/>
          <w:sz w:val="26"/>
          <w:szCs w:val="26"/>
        </w:rPr>
        <w:t>4</w:t>
      </w:r>
      <w:r w:rsidR="006F7DFF" w:rsidRPr="005D66A6">
        <w:rPr>
          <w:rFonts w:cs="Times New Roman"/>
          <w:bCs/>
          <w:sz w:val="26"/>
          <w:szCs w:val="26"/>
        </w:rPr>
        <w:t>2</w:t>
      </w:r>
      <w:r w:rsidRPr="005D66A6">
        <w:rPr>
          <w:rFonts w:cs="Times New Roman"/>
          <w:bCs/>
          <w:sz w:val="26"/>
          <w:szCs w:val="26"/>
        </w:rPr>
        <w:t>: Một hình chữ nhật có chiều dài 10,234 m, chiều rộng 4,7 m. Tính diện tích hình chữ nhật (kết quả làm tròn đến hàng đơn vị)</w:t>
      </w:r>
    </w:p>
    <w:p w14:paraId="2114FD38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≈ 48,1 m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50BF5039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≈ 48 m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7688A80D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≈ 48,099 m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04B56B3D" w14:textId="56758BFF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  <w:vertAlign w:val="superscript"/>
        </w:rPr>
      </w:pPr>
      <w:r w:rsidRPr="005D66A6">
        <w:rPr>
          <w:rFonts w:cs="Times New Roman"/>
          <w:bCs/>
          <w:sz w:val="26"/>
          <w:szCs w:val="26"/>
        </w:rPr>
        <w:t>D. ≈ 48, 2 m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</w:p>
    <w:p w14:paraId="3EF96457" w14:textId="77777777" w:rsidR="00556765" w:rsidRPr="00984E7B" w:rsidRDefault="00556765" w:rsidP="0054035B">
      <w:pPr>
        <w:spacing w:after="0" w:line="240" w:lineRule="auto"/>
        <w:rPr>
          <w:rFonts w:cs="Times New Roman"/>
          <w:bCs/>
          <w:sz w:val="20"/>
          <w:szCs w:val="20"/>
        </w:rPr>
      </w:pPr>
    </w:p>
    <w:p w14:paraId="3EDFAE2B" w14:textId="2F6AA18C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F256C5">
        <w:rPr>
          <w:rFonts w:cs="Times New Roman"/>
          <w:bCs/>
          <w:sz w:val="26"/>
          <w:szCs w:val="26"/>
        </w:rPr>
        <w:t>33</w:t>
      </w:r>
      <w:r w:rsidRPr="005D66A6">
        <w:rPr>
          <w:rFonts w:cs="Times New Roman"/>
          <w:bCs/>
          <w:sz w:val="26"/>
          <w:szCs w:val="26"/>
        </w:rPr>
        <w:t xml:space="preserve">: Nếu </w:t>
      </w:r>
      <w:r w:rsidRPr="005D66A6">
        <w:rPr>
          <w:rFonts w:cs="Times New Roman"/>
          <w:bCs/>
          <w:position w:val="-8"/>
          <w:sz w:val="26"/>
          <w:szCs w:val="26"/>
        </w:rPr>
        <w:object w:dxaOrig="740" w:dyaOrig="360" w14:anchorId="676A42C3">
          <v:shape id="_x0000_i1108" type="#_x0000_t75" style="width:37.1pt;height:18.1pt" o:ole="">
            <v:imagedata r:id="rId177" o:title=""/>
          </v:shape>
          <o:OLEObject Type="Embed" ProgID="Equation.DSMT4" ShapeID="_x0000_i1108" DrawAspect="Content" ObjectID="_1703915842" r:id="rId178"/>
        </w:object>
      </w:r>
      <w:r w:rsidRPr="005D66A6">
        <w:rPr>
          <w:rFonts w:cs="Times New Roman"/>
          <w:bCs/>
          <w:sz w:val="26"/>
          <w:szCs w:val="26"/>
        </w:rPr>
        <w:t xml:space="preserve"> thì x</w:t>
      </w:r>
      <w:r w:rsidRPr="005D66A6">
        <w:rPr>
          <w:rFonts w:cs="Times New Roman"/>
          <w:bCs/>
          <w:sz w:val="26"/>
          <w:szCs w:val="26"/>
          <w:vertAlign w:val="superscript"/>
        </w:rPr>
        <w:t>2</w:t>
      </w:r>
      <w:r w:rsidRPr="005D66A6">
        <w:rPr>
          <w:rFonts w:cs="Times New Roman"/>
          <w:bCs/>
          <w:sz w:val="26"/>
          <w:szCs w:val="26"/>
        </w:rPr>
        <w:t xml:space="preserve"> bằng</w:t>
      </w:r>
    </w:p>
    <w:p w14:paraId="79BE9602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2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1F7229D5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4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2A735216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16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26298B81" w14:textId="79BB8892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8</w:t>
      </w:r>
    </w:p>
    <w:p w14:paraId="79CF0B94" w14:textId="77777777" w:rsidR="00556765" w:rsidRPr="00984E7B" w:rsidRDefault="00556765" w:rsidP="0054035B">
      <w:pPr>
        <w:spacing w:after="0" w:line="240" w:lineRule="auto"/>
        <w:rPr>
          <w:rFonts w:cs="Times New Roman"/>
          <w:bCs/>
          <w:sz w:val="20"/>
          <w:szCs w:val="20"/>
        </w:rPr>
      </w:pPr>
    </w:p>
    <w:p w14:paraId="22D98C36" w14:textId="0D2EC0D5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F256C5">
        <w:rPr>
          <w:rFonts w:cs="Times New Roman"/>
          <w:bCs/>
          <w:sz w:val="26"/>
          <w:szCs w:val="26"/>
        </w:rPr>
        <w:t>3</w:t>
      </w:r>
      <w:r w:rsidR="006F7DFF" w:rsidRPr="005D66A6">
        <w:rPr>
          <w:rFonts w:cs="Times New Roman"/>
          <w:bCs/>
          <w:sz w:val="26"/>
          <w:szCs w:val="26"/>
        </w:rPr>
        <w:t>4</w:t>
      </w:r>
      <w:r w:rsidRPr="005D66A6">
        <w:rPr>
          <w:rFonts w:cs="Times New Roman"/>
          <w:bCs/>
          <w:sz w:val="26"/>
          <w:szCs w:val="26"/>
        </w:rPr>
        <w:t xml:space="preserve">: Phân số </w:t>
      </w:r>
      <w:r w:rsidR="00152A57" w:rsidRPr="005D66A6">
        <w:rPr>
          <w:rFonts w:cs="Times New Roman"/>
          <w:bCs/>
          <w:position w:val="-24"/>
          <w:sz w:val="26"/>
          <w:szCs w:val="26"/>
        </w:rPr>
        <w:object w:dxaOrig="320" w:dyaOrig="620" w14:anchorId="729011B2">
          <v:shape id="_x0000_i1109" type="#_x0000_t75" style="width:18.1pt;height:34.45pt" o:ole="">
            <v:imagedata r:id="rId179" o:title=""/>
          </v:shape>
          <o:OLEObject Type="Embed" ProgID="Equation.DSMT4" ShapeID="_x0000_i1109" DrawAspect="Content" ObjectID="_1703915843" r:id="rId180"/>
        </w:object>
      </w:r>
      <w:r w:rsidRPr="005D66A6">
        <w:rPr>
          <w:rFonts w:cs="Times New Roman"/>
          <w:bCs/>
          <w:sz w:val="26"/>
          <w:szCs w:val="26"/>
        </w:rPr>
        <w:t>viết được dưới dạng số thập phân</w:t>
      </w:r>
    </w:p>
    <w:p w14:paraId="0EE4BDE0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Vô hạn và hữu hạn</w:t>
      </w:r>
    </w:p>
    <w:p w14:paraId="7854EE13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Vô hạn tuần hoàn</w:t>
      </w:r>
    </w:p>
    <w:p w14:paraId="6D3E357A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Vô hạn không tuần hoàn</w:t>
      </w:r>
    </w:p>
    <w:p w14:paraId="06967CCA" w14:textId="77777777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Hữu hạn</w:t>
      </w:r>
    </w:p>
    <w:p w14:paraId="650AEFB8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7199C2A3" w14:textId="3A7F0460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F256C5">
        <w:rPr>
          <w:rFonts w:cs="Times New Roman"/>
          <w:bCs/>
          <w:sz w:val="26"/>
          <w:szCs w:val="26"/>
        </w:rPr>
        <w:t>3</w:t>
      </w:r>
      <w:r w:rsidR="006F7DFF" w:rsidRPr="005D66A6">
        <w:rPr>
          <w:rFonts w:cs="Times New Roman"/>
          <w:bCs/>
          <w:sz w:val="26"/>
          <w:szCs w:val="26"/>
        </w:rPr>
        <w:t>5</w:t>
      </w:r>
      <w:r w:rsidRPr="005D66A6">
        <w:rPr>
          <w:rFonts w:cs="Times New Roman"/>
          <w:bCs/>
          <w:sz w:val="26"/>
          <w:szCs w:val="26"/>
        </w:rPr>
        <w:t>: Tập hợp các số vô tỉ được kí hiệu là</w:t>
      </w:r>
    </w:p>
    <w:p w14:paraId="040C9FB0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I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66D3C203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R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C0644E3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Q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2CCCA92" w14:textId="64C6DC82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Z</w:t>
      </w:r>
    </w:p>
    <w:p w14:paraId="55C2579A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5D1D966B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10F28E8F" w14:textId="51950B32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F256C5">
        <w:rPr>
          <w:rFonts w:cs="Times New Roman"/>
          <w:bCs/>
          <w:sz w:val="26"/>
          <w:szCs w:val="26"/>
        </w:rPr>
        <w:t>36</w:t>
      </w:r>
      <w:r w:rsidRPr="005D66A6">
        <w:rPr>
          <w:rFonts w:cs="Times New Roman"/>
          <w:bCs/>
          <w:sz w:val="26"/>
          <w:szCs w:val="26"/>
        </w:rPr>
        <w:t xml:space="preserve">: </w:t>
      </w:r>
      <w:r w:rsidRPr="005D66A6">
        <w:rPr>
          <w:rFonts w:cs="Times New Roman"/>
          <w:bCs/>
          <w:position w:val="-8"/>
          <w:sz w:val="26"/>
          <w:szCs w:val="26"/>
        </w:rPr>
        <w:object w:dxaOrig="740" w:dyaOrig="360" w14:anchorId="154B4875">
          <v:shape id="_x0000_i1110" type="#_x0000_t75" style="width:37.1pt;height:18.1pt" o:ole="">
            <v:imagedata r:id="rId181" o:title=""/>
          </v:shape>
          <o:OLEObject Type="Embed" ProgID="Equation.DSMT4" ShapeID="_x0000_i1110" DrawAspect="Content" ObjectID="_1703915844" r:id="rId182"/>
        </w:object>
      </w:r>
      <w:r w:rsidRPr="005D66A6">
        <w:rPr>
          <w:rFonts w:cs="Times New Roman"/>
          <w:bCs/>
          <w:sz w:val="26"/>
          <w:szCs w:val="26"/>
        </w:rPr>
        <w:t>. Vậy x là</w:t>
      </w:r>
    </w:p>
    <w:p w14:paraId="073DB71F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18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4D5D7C97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B. 81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009DBD69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108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4453C523" w14:textId="16817CCF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180</w:t>
      </w:r>
    </w:p>
    <w:p w14:paraId="1F1C15E8" w14:textId="77777777" w:rsidR="00556765" w:rsidRPr="005D66A6" w:rsidRDefault="00556765" w:rsidP="0054035B">
      <w:pPr>
        <w:spacing w:after="0" w:line="240" w:lineRule="auto"/>
        <w:rPr>
          <w:rFonts w:cs="Times New Roman"/>
          <w:bCs/>
          <w:sz w:val="26"/>
          <w:szCs w:val="26"/>
        </w:rPr>
      </w:pPr>
    </w:p>
    <w:p w14:paraId="5CBEAA9A" w14:textId="41E4FBB3" w:rsidR="007718E1" w:rsidRPr="005D66A6" w:rsidRDefault="007718E1" w:rsidP="0054035B">
      <w:pPr>
        <w:spacing w:after="0" w:line="240" w:lineRule="auto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 xml:space="preserve">Câu </w:t>
      </w:r>
      <w:r w:rsidR="00F256C5">
        <w:rPr>
          <w:rFonts w:cs="Times New Roman"/>
          <w:bCs/>
          <w:sz w:val="26"/>
          <w:szCs w:val="26"/>
        </w:rPr>
        <w:t>37</w:t>
      </w:r>
      <w:r w:rsidR="006F7DFF" w:rsidRPr="005D66A6">
        <w:rPr>
          <w:rFonts w:cs="Times New Roman"/>
          <w:bCs/>
          <w:sz w:val="26"/>
          <w:szCs w:val="26"/>
        </w:rPr>
        <w:t>:</w:t>
      </w:r>
      <w:r w:rsidRPr="005D66A6">
        <w:rPr>
          <w:rFonts w:cs="Times New Roman"/>
          <w:bCs/>
          <w:sz w:val="26"/>
          <w:szCs w:val="26"/>
        </w:rPr>
        <w:t xml:space="preserve"> Kết quả làm tròn số 1581 đến hàng trăm là</w:t>
      </w:r>
    </w:p>
    <w:p w14:paraId="214C9251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A. 159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3E29AC5B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lastRenderedPageBreak/>
        <w:t>B. 1581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4AA7ED2E" w14:textId="77777777" w:rsidR="008D18AD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C. 1681</w:t>
      </w:r>
      <w:r w:rsidRPr="005D66A6">
        <w:rPr>
          <w:rFonts w:cs="Times New Roman"/>
          <w:bCs/>
          <w:sz w:val="26"/>
          <w:szCs w:val="26"/>
        </w:rPr>
        <w:tab/>
      </w:r>
      <w:r w:rsidRPr="005D66A6">
        <w:rPr>
          <w:rFonts w:cs="Times New Roman"/>
          <w:bCs/>
          <w:sz w:val="26"/>
          <w:szCs w:val="26"/>
        </w:rPr>
        <w:tab/>
      </w:r>
    </w:p>
    <w:p w14:paraId="19A3BC73" w14:textId="5FC60483" w:rsidR="007718E1" w:rsidRPr="005D66A6" w:rsidRDefault="007718E1" w:rsidP="0054035B">
      <w:pPr>
        <w:spacing w:after="0" w:line="240" w:lineRule="auto"/>
        <w:ind w:left="567"/>
        <w:rPr>
          <w:rFonts w:cs="Times New Roman"/>
          <w:bCs/>
          <w:sz w:val="26"/>
          <w:szCs w:val="26"/>
        </w:rPr>
      </w:pPr>
      <w:r w:rsidRPr="005D66A6">
        <w:rPr>
          <w:rFonts w:cs="Times New Roman"/>
          <w:bCs/>
          <w:sz w:val="26"/>
          <w:szCs w:val="26"/>
        </w:rPr>
        <w:t>D. 1600</w:t>
      </w:r>
    </w:p>
    <w:p w14:paraId="23B79EFD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0F456A19" w14:textId="1224E451" w:rsidR="007718E1" w:rsidRPr="005D66A6" w:rsidRDefault="007718E1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39</w:t>
      </w:r>
      <w:r w:rsidRPr="005D66A6">
        <w:rPr>
          <w:rFonts w:eastAsia="Times New Roman" w:cs="Times New Roman"/>
          <w:bCs/>
          <w:sz w:val="26"/>
          <w:szCs w:val="26"/>
        </w:rPr>
        <w:t>: Cho hình vẽ sau, góc O</w:t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  <w:vertAlign w:val="subscript"/>
        </w:rPr>
        <w:t>2</w:t>
      </w:r>
      <w:r w:rsidRPr="005D66A6">
        <w:rPr>
          <w:rFonts w:eastAsia="Times New Roman" w:cs="Times New Roman"/>
          <w:bCs/>
          <w:sz w:val="26"/>
          <w:szCs w:val="26"/>
        </w:rPr>
        <w:t xml:space="preserve"> có số đo là:</w:t>
      </w:r>
    </w:p>
    <w:p w14:paraId="22D18ECF" w14:textId="14895887" w:rsidR="008D18AD" w:rsidRPr="005D66A6" w:rsidRDefault="008D18AD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  <w:lang w:val="en-GB" w:eastAsia="en-GB"/>
        </w:rPr>
        <w:drawing>
          <wp:inline distT="0" distB="0" distL="0" distR="0" wp14:anchorId="7415E983" wp14:editId="7C129497">
            <wp:extent cx="2413000" cy="1447800"/>
            <wp:effectExtent l="0" t="0" r="6350" b="0"/>
            <wp:docPr id="1" name="Picture 1" descr="C:\ProgramData\ViewSonic\vBoard\vsdatatmp1\202110152318397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ProgramData\ViewSonic\vBoard\vsdatatmp1\20211015231839794.png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017" cy="144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3EA4A" w14:textId="02B528DC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562B6E82">
          <v:shape id="_x0000_i1111" type="#_x0000_t75" style="width:21.2pt;height:16.8pt" o:ole="">
            <v:imagedata r:id="rId184" o:title=""/>
          </v:shape>
          <o:OLEObject Type="Embed" ProgID="Equation.DSMT4" ShapeID="_x0000_i1111" DrawAspect="Content" ObjectID="_1703915845" r:id="rId185"/>
        </w:object>
      </w:r>
    </w:p>
    <w:p w14:paraId="32401557" w14:textId="7B5AA4E3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00" w:dyaOrig="340" w14:anchorId="5B3B5255">
          <v:shape id="_x0000_i1112" type="#_x0000_t75" style="width:19.9pt;height:16.8pt" o:ole="">
            <v:imagedata r:id="rId54" o:title=""/>
          </v:shape>
          <o:OLEObject Type="Embed" ProgID="Equation.DSMT4" ShapeID="_x0000_i1112" DrawAspect="Content" ObjectID="_1703915846" r:id="rId186"/>
        </w:object>
      </w:r>
    </w:p>
    <w:p w14:paraId="5F7F7934" w14:textId="14F5422F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0DD2704E">
          <v:shape id="_x0000_i1113" type="#_x0000_t75" style="width:21.2pt;height:16.8pt" o:ole="">
            <v:imagedata r:id="rId187" o:title=""/>
          </v:shape>
          <o:OLEObject Type="Embed" ProgID="Equation.DSMT4" ShapeID="_x0000_i1113" DrawAspect="Content" ObjectID="_1703915847" r:id="rId188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3859AE7C" w14:textId="25E652B6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5D2B299D">
          <v:shape id="_x0000_i1114" type="#_x0000_t75" style="width:21.2pt;height:16.8pt" o:ole="">
            <v:imagedata r:id="rId189" o:title=""/>
          </v:shape>
          <o:OLEObject Type="Embed" ProgID="Equation.DSMT4" ShapeID="_x0000_i1114" DrawAspect="Content" ObjectID="_1703915848" r:id="rId190"/>
        </w:object>
      </w:r>
    </w:p>
    <w:p w14:paraId="1FE012AC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2AE05AFC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72039F08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5AF579B7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5ED0AEBA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5BBD1D82" w14:textId="77777777" w:rsidR="00984E7B" w:rsidRDefault="00984E7B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6662E369" w14:textId="06CC03DE" w:rsidR="007718E1" w:rsidRPr="005D66A6" w:rsidRDefault="007718E1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690CCB" w:rsidRPr="005D66A6">
        <w:rPr>
          <w:rFonts w:eastAsia="Times New Roman" w:cs="Times New Roman"/>
          <w:bCs/>
          <w:sz w:val="26"/>
          <w:szCs w:val="26"/>
        </w:rPr>
        <w:t>5</w:t>
      </w:r>
      <w:r w:rsidR="00FD4E98" w:rsidRPr="005D66A6">
        <w:rPr>
          <w:rFonts w:eastAsia="Times New Roman" w:cs="Times New Roman"/>
          <w:bCs/>
          <w:sz w:val="26"/>
          <w:szCs w:val="26"/>
        </w:rPr>
        <w:t>1</w:t>
      </w:r>
      <w:r w:rsidRPr="005D66A6">
        <w:rPr>
          <w:rFonts w:eastAsia="Times New Roman" w:cs="Times New Roman"/>
          <w:bCs/>
          <w:sz w:val="26"/>
          <w:szCs w:val="26"/>
        </w:rPr>
        <w:t>: Cho hình vẽ sau, góc O</w:t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</w:rPr>
        <w:softHyphen/>
      </w:r>
      <w:r w:rsidRPr="005D66A6">
        <w:rPr>
          <w:rFonts w:eastAsia="Times New Roman" w:cs="Times New Roman"/>
          <w:bCs/>
          <w:sz w:val="26"/>
          <w:szCs w:val="26"/>
          <w:vertAlign w:val="subscript"/>
        </w:rPr>
        <w:t>2</w:t>
      </w:r>
      <w:r w:rsidRPr="005D66A6">
        <w:rPr>
          <w:rFonts w:eastAsia="Times New Roman" w:cs="Times New Roman"/>
          <w:bCs/>
          <w:sz w:val="26"/>
          <w:szCs w:val="26"/>
        </w:rPr>
        <w:t xml:space="preserve"> có số đo là:</w:t>
      </w:r>
    </w:p>
    <w:p w14:paraId="0AA294CA" w14:textId="77777777" w:rsidR="008D18AD" w:rsidRPr="005D66A6" w:rsidRDefault="008D18AD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  <w:lang w:val="en-GB" w:eastAsia="en-GB"/>
        </w:rPr>
        <w:drawing>
          <wp:inline distT="0" distB="0" distL="0" distR="0" wp14:anchorId="0009FC2A" wp14:editId="7BD691A4">
            <wp:extent cx="2125980" cy="1920875"/>
            <wp:effectExtent l="0" t="0" r="7620" b="3175"/>
            <wp:docPr id="13" name="Picture 13" descr="C:\ProgramData\ViewSonic\vBoard\vsdatatmp1\202110160026370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C:\ProgramData\ViewSonic\vBoard\vsdatatmp1\20211016002637034.pn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192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BB1C6A" w14:textId="672C9445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A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5BE85E99">
          <v:shape id="_x0000_i1115" type="#_x0000_t75" style="width:21.2pt;height:16.8pt" o:ole="">
            <v:imagedata r:id="rId184" o:title=""/>
          </v:shape>
          <o:OLEObject Type="Embed" ProgID="Equation.DSMT4" ShapeID="_x0000_i1115" DrawAspect="Content" ObjectID="_1703915849" r:id="rId192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773E1693" w14:textId="3DAF3B0B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00" w:dyaOrig="340" w14:anchorId="7C82095E">
          <v:shape id="_x0000_i1116" type="#_x0000_t75" style="width:19.9pt;height:16.8pt" o:ole="">
            <v:imagedata r:id="rId54" o:title=""/>
          </v:shape>
          <o:OLEObject Type="Embed" ProgID="Equation.DSMT4" ShapeID="_x0000_i1116" DrawAspect="Content" ObjectID="_1703915850" r:id="rId193"/>
        </w:object>
      </w:r>
    </w:p>
    <w:p w14:paraId="23F50036" w14:textId="6D0EA94B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23AE49AB">
          <v:shape id="_x0000_i1117" type="#_x0000_t75" style="width:21.2pt;height:16.8pt" o:ole="">
            <v:imagedata r:id="rId187" o:title=""/>
          </v:shape>
          <o:OLEObject Type="Embed" ProgID="Equation.DSMT4" ShapeID="_x0000_i1117" DrawAspect="Content" ObjectID="_1703915851" r:id="rId194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3F8EFCE0" w14:textId="120ED7E5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position w:val="-6"/>
          <w:sz w:val="26"/>
          <w:szCs w:val="26"/>
        </w:rPr>
        <w:object w:dxaOrig="420" w:dyaOrig="340" w14:anchorId="704CFBF6">
          <v:shape id="_x0000_i1118" type="#_x0000_t75" style="width:21.2pt;height:16.8pt" o:ole="">
            <v:imagedata r:id="rId189" o:title=""/>
          </v:shape>
          <o:OLEObject Type="Embed" ProgID="Equation.DSMT4" ShapeID="_x0000_i1118" DrawAspect="Content" ObjectID="_1703915852" r:id="rId195"/>
        </w:object>
      </w:r>
    </w:p>
    <w:p w14:paraId="13D7BDD2" w14:textId="77777777" w:rsidR="00556765" w:rsidRPr="005D66A6" w:rsidRDefault="00556765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</w:p>
    <w:p w14:paraId="6B87FF9B" w14:textId="38E8613D" w:rsidR="007718E1" w:rsidRPr="005D66A6" w:rsidRDefault="007718E1" w:rsidP="0054035B">
      <w:pPr>
        <w:spacing w:after="0" w:line="240" w:lineRule="auto"/>
        <w:ind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âu </w:t>
      </w:r>
      <w:r w:rsidR="00F256C5">
        <w:rPr>
          <w:rFonts w:eastAsia="Times New Roman" w:cs="Times New Roman"/>
          <w:bCs/>
          <w:sz w:val="26"/>
          <w:szCs w:val="26"/>
        </w:rPr>
        <w:t>40</w:t>
      </w:r>
      <w:r w:rsidRPr="005D66A6">
        <w:rPr>
          <w:rFonts w:eastAsia="Times New Roman" w:cs="Times New Roman"/>
          <w:bCs/>
          <w:sz w:val="26"/>
          <w:szCs w:val="26"/>
        </w:rPr>
        <w:t>: Ở hình vẽ sau, cặp góc sole trong là:</w:t>
      </w:r>
    </w:p>
    <w:p w14:paraId="08F3A288" w14:textId="05AEEA04" w:rsidR="008D18AD" w:rsidRPr="005D66A6" w:rsidRDefault="008D18AD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noProof/>
          <w:sz w:val="26"/>
          <w:szCs w:val="26"/>
          <w:lang w:val="en-GB" w:eastAsia="en-GB"/>
        </w:rPr>
        <w:drawing>
          <wp:inline distT="0" distB="0" distL="0" distR="0" wp14:anchorId="22544E2F" wp14:editId="7562174F">
            <wp:extent cx="2575560" cy="1774825"/>
            <wp:effectExtent l="0" t="0" r="0" b="0"/>
            <wp:docPr id="5" name="Picture 5" descr="C:\ProgramData\ViewSonic\vBoard\vsdatatmp1\202110152349515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ProgramData\ViewSonic\vBoard\vsdatatmp1\20211015234951534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5BC2B" w14:textId="67036983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lastRenderedPageBreak/>
        <w:t xml:space="preserve">A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546AFA36">
          <v:shape id="_x0000_i1119" type="#_x0000_t75" style="width:15.9pt;height:18.1pt" o:ole="">
            <v:imagedata r:id="rId196" o:title=""/>
          </v:shape>
          <o:OLEObject Type="Embed" ProgID="Equation.DSMT4" ShapeID="_x0000_i1119" DrawAspect="Content" ObjectID="_1703915853" r:id="rId197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279" w:dyaOrig="360" w14:anchorId="270DCE8C">
          <v:shape id="_x0000_i1120" type="#_x0000_t75" style="width:14.15pt;height:18.1pt" o:ole="">
            <v:imagedata r:id="rId63" o:title=""/>
          </v:shape>
          <o:OLEObject Type="Embed" ProgID="Equation.DSMT4" ShapeID="_x0000_i1120" DrawAspect="Content" ObjectID="_1703915854" r:id="rId198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68F095F6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B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57B99E09">
          <v:shape id="_x0000_i1121" type="#_x0000_t75" style="width:15.9pt;height:18.1pt" o:ole="">
            <v:imagedata r:id="rId196" o:title=""/>
          </v:shape>
          <o:OLEObject Type="Embed" ProgID="Equation.DSMT4" ShapeID="_x0000_i1121" DrawAspect="Content" ObjectID="_1703915855" r:id="rId199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06F09C8F">
          <v:shape id="_x0000_i1122" type="#_x0000_t75" style="width:15.9pt;height:18.1pt" o:ole="">
            <v:imagedata r:id="rId200" o:title=""/>
          </v:shape>
          <o:OLEObject Type="Embed" ProgID="Equation.DSMT4" ShapeID="_x0000_i1122" DrawAspect="Content" ObjectID="_1703915856" r:id="rId201"/>
        </w:object>
      </w:r>
    </w:p>
    <w:p w14:paraId="70B5DE1F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C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57B2D2E5">
          <v:shape id="_x0000_i1123" type="#_x0000_t75" style="width:15.9pt;height:18.1pt" o:ole="">
            <v:imagedata r:id="rId196" o:title=""/>
          </v:shape>
          <o:OLEObject Type="Embed" ProgID="Equation.DSMT4" ShapeID="_x0000_i1123" DrawAspect="Content" ObjectID="_1703915857" r:id="rId202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025176D5">
          <v:shape id="_x0000_i1124" type="#_x0000_t75" style="width:15.9pt;height:18.1pt" o:ole="">
            <v:imagedata r:id="rId203" o:title=""/>
          </v:shape>
          <o:OLEObject Type="Embed" ProgID="Equation.DSMT4" ShapeID="_x0000_i1124" DrawAspect="Content" ObjectID="_1703915858" r:id="rId204"/>
        </w:object>
      </w:r>
      <w:r w:rsidRPr="005D66A6">
        <w:rPr>
          <w:rFonts w:eastAsia="Times New Roman" w:cs="Times New Roman"/>
          <w:bCs/>
          <w:sz w:val="26"/>
          <w:szCs w:val="26"/>
        </w:rPr>
        <w:tab/>
      </w:r>
      <w:r w:rsidRPr="005D66A6">
        <w:rPr>
          <w:rFonts w:eastAsia="Times New Roman" w:cs="Times New Roman"/>
          <w:bCs/>
          <w:sz w:val="26"/>
          <w:szCs w:val="26"/>
        </w:rPr>
        <w:tab/>
      </w:r>
    </w:p>
    <w:p w14:paraId="0C1750B6" w14:textId="77777777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  <w:r w:rsidRPr="005D66A6">
        <w:rPr>
          <w:rFonts w:eastAsia="Times New Roman" w:cs="Times New Roman"/>
          <w:bCs/>
          <w:sz w:val="26"/>
          <w:szCs w:val="26"/>
        </w:rPr>
        <w:t xml:space="preserve">D.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20" w:dyaOrig="360" w14:anchorId="0A48827A">
          <v:shape id="_x0000_i1125" type="#_x0000_t75" style="width:15.9pt;height:18.1pt" o:ole="">
            <v:imagedata r:id="rId196" o:title=""/>
          </v:shape>
          <o:OLEObject Type="Embed" ProgID="Equation.DSMT4" ShapeID="_x0000_i1125" DrawAspect="Content" ObjectID="_1703915859" r:id="rId205"/>
        </w:object>
      </w:r>
      <w:r w:rsidRPr="005D66A6">
        <w:rPr>
          <w:rFonts w:eastAsia="Times New Roman" w:cs="Times New Roman"/>
          <w:bCs/>
          <w:sz w:val="26"/>
          <w:szCs w:val="26"/>
        </w:rPr>
        <w:t xml:space="preserve">và </w:t>
      </w:r>
      <w:r w:rsidRPr="005D66A6">
        <w:rPr>
          <w:rFonts w:eastAsia="Times New Roman" w:cs="Times New Roman"/>
          <w:bCs/>
          <w:position w:val="-12"/>
          <w:sz w:val="26"/>
          <w:szCs w:val="26"/>
        </w:rPr>
        <w:object w:dxaOrig="300" w:dyaOrig="360" w14:anchorId="1AC24589">
          <v:shape id="_x0000_i1126" type="#_x0000_t75" style="width:14.6pt;height:18.1pt" o:ole="">
            <v:imagedata r:id="rId206" o:title=""/>
          </v:shape>
          <o:OLEObject Type="Embed" ProgID="Equation.DSMT4" ShapeID="_x0000_i1126" DrawAspect="Content" ObjectID="_1703915860" r:id="rId207"/>
        </w:object>
      </w:r>
    </w:p>
    <w:p w14:paraId="75801CEC" w14:textId="383759B5" w:rsidR="007718E1" w:rsidRPr="005D66A6" w:rsidRDefault="007718E1" w:rsidP="0054035B">
      <w:pPr>
        <w:spacing w:after="0" w:line="240" w:lineRule="auto"/>
        <w:ind w:left="567" w:right="3"/>
        <w:rPr>
          <w:rFonts w:eastAsia="Times New Roman" w:cs="Times New Roman"/>
          <w:bCs/>
          <w:sz w:val="26"/>
          <w:szCs w:val="26"/>
        </w:rPr>
      </w:pPr>
    </w:p>
    <w:sectPr w:rsidR="007718E1" w:rsidRPr="005D66A6" w:rsidSect="00AD314D">
      <w:type w:val="nextColumn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65585F"/>
    <w:multiLevelType w:val="hybridMultilevel"/>
    <w:tmpl w:val="35E28D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6B30F1"/>
    <w:multiLevelType w:val="hybridMultilevel"/>
    <w:tmpl w:val="35E28D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F438D3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633C26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F937FE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98126A"/>
    <w:multiLevelType w:val="hybridMultilevel"/>
    <w:tmpl w:val="35E28D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264016"/>
    <w:multiLevelType w:val="hybridMultilevel"/>
    <w:tmpl w:val="79309D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A81867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D47E7D"/>
    <w:multiLevelType w:val="hybridMultilevel"/>
    <w:tmpl w:val="35E28D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2F5C64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9B3E02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2226C2"/>
    <w:multiLevelType w:val="hybridMultilevel"/>
    <w:tmpl w:val="E132C5FE"/>
    <w:lvl w:ilvl="0" w:tplc="5ED452BC">
      <w:start w:val="1"/>
      <w:numFmt w:val="decimal"/>
      <w:pStyle w:val="MTDisplayEquation"/>
      <w:lvlText w:val="Câu %1."/>
      <w:lvlJc w:val="right"/>
      <w:pPr>
        <w:ind w:left="768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12">
    <w:nsid w:val="67D826A4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88A3547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DD340B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5774C1"/>
    <w:multiLevelType w:val="hybridMultilevel"/>
    <w:tmpl w:val="35E28D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A24BEA"/>
    <w:multiLevelType w:val="hybridMultilevel"/>
    <w:tmpl w:val="97A05D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0"/>
  </w:num>
  <w:num w:numId="3">
    <w:abstractNumId w:val="14"/>
  </w:num>
  <w:num w:numId="4">
    <w:abstractNumId w:val="6"/>
  </w:num>
  <w:num w:numId="5">
    <w:abstractNumId w:val="11"/>
  </w:num>
  <w:num w:numId="6">
    <w:abstractNumId w:val="3"/>
  </w:num>
  <w:num w:numId="7">
    <w:abstractNumId w:val="16"/>
  </w:num>
  <w:num w:numId="8">
    <w:abstractNumId w:val="7"/>
  </w:num>
  <w:num w:numId="9">
    <w:abstractNumId w:val="2"/>
  </w:num>
  <w:num w:numId="10">
    <w:abstractNumId w:val="13"/>
  </w:num>
  <w:num w:numId="11">
    <w:abstractNumId w:val="4"/>
  </w:num>
  <w:num w:numId="12">
    <w:abstractNumId w:val="9"/>
  </w:num>
  <w:num w:numId="13">
    <w:abstractNumId w:val="5"/>
  </w:num>
  <w:num w:numId="14">
    <w:abstractNumId w:val="8"/>
  </w:num>
  <w:num w:numId="15">
    <w:abstractNumId w:val="1"/>
  </w:num>
  <w:num w:numId="16">
    <w:abstractNumId w:val="0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553"/>
    <w:rsid w:val="0004525A"/>
    <w:rsid w:val="00091512"/>
    <w:rsid w:val="000D39F6"/>
    <w:rsid w:val="00152A57"/>
    <w:rsid w:val="001F3F96"/>
    <w:rsid w:val="001F6A0E"/>
    <w:rsid w:val="00236F5B"/>
    <w:rsid w:val="0036513F"/>
    <w:rsid w:val="003721EF"/>
    <w:rsid w:val="00372D53"/>
    <w:rsid w:val="0038117E"/>
    <w:rsid w:val="0047117A"/>
    <w:rsid w:val="004C4518"/>
    <w:rsid w:val="0054035B"/>
    <w:rsid w:val="00556765"/>
    <w:rsid w:val="005B76FE"/>
    <w:rsid w:val="005C6FE5"/>
    <w:rsid w:val="005D66A6"/>
    <w:rsid w:val="00690CCB"/>
    <w:rsid w:val="006F7DFF"/>
    <w:rsid w:val="00704553"/>
    <w:rsid w:val="00716CE5"/>
    <w:rsid w:val="0074343A"/>
    <w:rsid w:val="00761F95"/>
    <w:rsid w:val="007718E1"/>
    <w:rsid w:val="007B1FDB"/>
    <w:rsid w:val="00834AA4"/>
    <w:rsid w:val="008D18AD"/>
    <w:rsid w:val="009148FB"/>
    <w:rsid w:val="00984E7B"/>
    <w:rsid w:val="00990437"/>
    <w:rsid w:val="0099758D"/>
    <w:rsid w:val="00A414EB"/>
    <w:rsid w:val="00A619C2"/>
    <w:rsid w:val="00AD314D"/>
    <w:rsid w:val="00B75092"/>
    <w:rsid w:val="00B75510"/>
    <w:rsid w:val="00BA685F"/>
    <w:rsid w:val="00C51D79"/>
    <w:rsid w:val="00CF5086"/>
    <w:rsid w:val="00D00EBB"/>
    <w:rsid w:val="00D06878"/>
    <w:rsid w:val="00D157C0"/>
    <w:rsid w:val="00D37003"/>
    <w:rsid w:val="00D50E48"/>
    <w:rsid w:val="00D90C04"/>
    <w:rsid w:val="00DB3560"/>
    <w:rsid w:val="00F256C5"/>
    <w:rsid w:val="00F95152"/>
    <w:rsid w:val="00FB5903"/>
    <w:rsid w:val="00FD4E98"/>
    <w:rsid w:val="00FE7D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CD6B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70455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5C6FE5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04553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paragraph" w:customStyle="1" w:styleId="MTDisplayEquation">
    <w:name w:val="MTDisplayEquation"/>
    <w:basedOn w:val="NormalWeb"/>
    <w:next w:val="Normal"/>
    <w:link w:val="MTDisplayEquationChar"/>
    <w:rsid w:val="005C6FE5"/>
    <w:pPr>
      <w:numPr>
        <w:numId w:val="5"/>
      </w:numPr>
      <w:tabs>
        <w:tab w:val="center" w:pos="5780"/>
        <w:tab w:val="right" w:pos="10800"/>
      </w:tabs>
      <w:spacing w:before="0" w:beforeAutospacing="0" w:after="240" w:afterAutospacing="0" w:line="360" w:lineRule="atLeast"/>
      <w:ind w:right="48"/>
      <w:jc w:val="both"/>
    </w:pPr>
    <w:rPr>
      <w:rFonts w:ascii="Arial" w:hAnsi="Arial" w:cs="Arial"/>
    </w:rPr>
  </w:style>
  <w:style w:type="character" w:customStyle="1" w:styleId="MTDisplayEquationChar">
    <w:name w:val="MTDisplayEquation Char"/>
    <w:basedOn w:val="NormalWebChar"/>
    <w:link w:val="MTDisplayEquation"/>
    <w:rsid w:val="005C6FE5"/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7718E1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509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09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70455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5C6FE5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04553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paragraph" w:customStyle="1" w:styleId="MTDisplayEquation">
    <w:name w:val="MTDisplayEquation"/>
    <w:basedOn w:val="NormalWeb"/>
    <w:next w:val="Normal"/>
    <w:link w:val="MTDisplayEquationChar"/>
    <w:rsid w:val="005C6FE5"/>
    <w:pPr>
      <w:numPr>
        <w:numId w:val="5"/>
      </w:numPr>
      <w:tabs>
        <w:tab w:val="center" w:pos="5780"/>
        <w:tab w:val="right" w:pos="10800"/>
      </w:tabs>
      <w:spacing w:before="0" w:beforeAutospacing="0" w:after="240" w:afterAutospacing="0" w:line="360" w:lineRule="atLeast"/>
      <w:ind w:right="48"/>
      <w:jc w:val="both"/>
    </w:pPr>
    <w:rPr>
      <w:rFonts w:ascii="Arial" w:hAnsi="Arial" w:cs="Arial"/>
    </w:rPr>
  </w:style>
  <w:style w:type="character" w:customStyle="1" w:styleId="MTDisplayEquationChar">
    <w:name w:val="MTDisplayEquation Char"/>
    <w:basedOn w:val="NormalWebChar"/>
    <w:link w:val="MTDisplayEquation"/>
    <w:rsid w:val="005C6FE5"/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7718E1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509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09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5.png"/><Relationship Id="rId205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4.wmf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81" Type="http://schemas.openxmlformats.org/officeDocument/2006/relationships/image" Target="media/image90.wmf"/><Relationship Id="rId186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2.bin"/><Relationship Id="rId202" Type="http://schemas.openxmlformats.org/officeDocument/2006/relationships/oleObject" Target="embeddings/oleObject99.bin"/><Relationship Id="rId207" Type="http://schemas.openxmlformats.org/officeDocument/2006/relationships/oleObject" Target="embeddings/oleObject10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png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1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199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png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png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9.wmf"/><Relationship Id="rId195" Type="http://schemas.openxmlformats.org/officeDocument/2006/relationships/oleObject" Target="embeddings/oleObject94.bin"/><Relationship Id="rId209" Type="http://schemas.openxmlformats.org/officeDocument/2006/relationships/theme" Target="theme/theme1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10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196" Type="http://schemas.openxmlformats.org/officeDocument/2006/relationships/image" Target="media/image96.wmf"/><Relationship Id="rId200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CF60BC-558E-4B15-95A0-6A9010AD20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171</Words>
  <Characters>6681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ũ Huy</dc:creator>
  <cp:lastModifiedBy>HP- THCS LTK</cp:lastModifiedBy>
  <cp:revision>2</cp:revision>
  <cp:lastPrinted>2022-01-11T10:30:00Z</cp:lastPrinted>
  <dcterms:created xsi:type="dcterms:W3CDTF">2022-01-17T02:08:00Z</dcterms:created>
  <dcterms:modified xsi:type="dcterms:W3CDTF">2022-01-17T02:08:00Z</dcterms:modified>
</cp:coreProperties>
</file>